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27" r:id="rId3"/>
    <p:sldId id="328" r:id="rId4"/>
    <p:sldId id="329" r:id="rId5"/>
    <p:sldId id="330" r:id="rId6"/>
    <p:sldId id="331" r:id="rId7"/>
    <p:sldId id="600" r:id="rId8"/>
    <p:sldId id="332" r:id="rId9"/>
    <p:sldId id="333" r:id="rId10"/>
    <p:sldId id="334" r:id="rId11"/>
    <p:sldId id="351" r:id="rId12"/>
    <p:sldId id="352" r:id="rId13"/>
    <p:sldId id="353" r:id="rId14"/>
    <p:sldId id="354" r:id="rId15"/>
    <p:sldId id="393" r:id="rId16"/>
    <p:sldId id="394" r:id="rId17"/>
    <p:sldId id="395" r:id="rId18"/>
    <p:sldId id="396" r:id="rId19"/>
    <p:sldId id="398" r:id="rId20"/>
    <p:sldId id="399" r:id="rId21"/>
    <p:sldId id="400" r:id="rId22"/>
    <p:sldId id="401" r:id="rId23"/>
    <p:sldId id="406" r:id="rId24"/>
    <p:sldId id="415" r:id="rId25"/>
    <p:sldId id="416" r:id="rId26"/>
    <p:sldId id="452" r:id="rId27"/>
    <p:sldId id="453" r:id="rId28"/>
    <p:sldId id="454" r:id="rId29"/>
    <p:sldId id="455" r:id="rId30"/>
  </p:sldIdLst>
  <p:sldSz cx="12192000" cy="6858000"/>
  <p:notesSz cx="6858000" cy="9144000"/>
  <p:defaultTextStyle>
    <a:defPPr>
      <a:defRPr lang="ru-K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68BA5A1-8DBB-44AE-8D09-6990E5C75157}" v="31" dt="2023-10-09T07:41:57.28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62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37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Диас Суюнбай" userId="07d64e2203de8eef" providerId="LiveId" clId="{A68BA5A1-8DBB-44AE-8D09-6990E5C75157}"/>
    <pc:docChg chg="undo custSel addSld delSld modSld">
      <pc:chgData name="Диас Суюнбай" userId="07d64e2203de8eef" providerId="LiveId" clId="{A68BA5A1-8DBB-44AE-8D09-6990E5C75157}" dt="2023-10-09T07:49:23.919" v="128" actId="27636"/>
      <pc:docMkLst>
        <pc:docMk/>
      </pc:docMkLst>
      <pc:sldChg chg="addSp modSp new mod setBg">
        <pc:chgData name="Диас Суюнбай" userId="07d64e2203de8eef" providerId="LiveId" clId="{A68BA5A1-8DBB-44AE-8D09-6990E5C75157}" dt="2023-10-09T07:49:23.919" v="128" actId="27636"/>
        <pc:sldMkLst>
          <pc:docMk/>
          <pc:sldMk cId="3573732307" sldId="256"/>
        </pc:sldMkLst>
        <pc:spChg chg="mod">
          <ac:chgData name="Диас Суюнбай" userId="07d64e2203de8eef" providerId="LiveId" clId="{A68BA5A1-8DBB-44AE-8D09-6990E5C75157}" dt="2023-10-09T07:49:23.919" v="128" actId="27636"/>
          <ac:spMkLst>
            <pc:docMk/>
            <pc:sldMk cId="3573732307" sldId="256"/>
            <ac:spMk id="2" creationId="{5AB274DD-03C9-AD8A-DC54-820D21ACC57F}"/>
          </ac:spMkLst>
        </pc:spChg>
        <pc:spChg chg="mod">
          <ac:chgData name="Диас Суюнбай" userId="07d64e2203de8eef" providerId="LiveId" clId="{A68BA5A1-8DBB-44AE-8D09-6990E5C75157}" dt="2023-10-09T07:36:47.037" v="58" actId="26606"/>
          <ac:spMkLst>
            <pc:docMk/>
            <pc:sldMk cId="3573732307" sldId="256"/>
            <ac:spMk id="3" creationId="{4C75E4D8-66ED-EA7E-AE1E-9FC0051ACE68}"/>
          </ac:spMkLst>
        </pc:spChg>
        <pc:spChg chg="add">
          <ac:chgData name="Диас Суюнбай" userId="07d64e2203de8eef" providerId="LiveId" clId="{A68BA5A1-8DBB-44AE-8D09-6990E5C75157}" dt="2023-10-09T07:36:47.037" v="58" actId="26606"/>
          <ac:spMkLst>
            <pc:docMk/>
            <pc:sldMk cId="3573732307" sldId="256"/>
            <ac:spMk id="8" creationId="{6F5A5072-7B47-4D32-B52A-4EBBF590B8A5}"/>
          </ac:spMkLst>
        </pc:spChg>
        <pc:spChg chg="add">
          <ac:chgData name="Диас Суюнбай" userId="07d64e2203de8eef" providerId="LiveId" clId="{A68BA5A1-8DBB-44AE-8D09-6990E5C75157}" dt="2023-10-09T07:36:47.037" v="58" actId="26606"/>
          <ac:spMkLst>
            <pc:docMk/>
            <pc:sldMk cId="3573732307" sldId="256"/>
            <ac:spMk id="10" creationId="{9715DAF0-AE1B-46C9-8A6B-DB2AA05AB91D}"/>
          </ac:spMkLst>
        </pc:spChg>
        <pc:spChg chg="add">
          <ac:chgData name="Диас Суюнбай" userId="07d64e2203de8eef" providerId="LiveId" clId="{A68BA5A1-8DBB-44AE-8D09-6990E5C75157}" dt="2023-10-09T07:36:47.037" v="58" actId="26606"/>
          <ac:spMkLst>
            <pc:docMk/>
            <pc:sldMk cId="3573732307" sldId="256"/>
            <ac:spMk id="12" creationId="{6016219D-510E-4184-9090-6D5578A87BD1}"/>
          </ac:spMkLst>
        </pc:spChg>
        <pc:spChg chg="add">
          <ac:chgData name="Диас Суюнбай" userId="07d64e2203de8eef" providerId="LiveId" clId="{A68BA5A1-8DBB-44AE-8D09-6990E5C75157}" dt="2023-10-09T07:36:47.037" v="58" actId="26606"/>
          <ac:spMkLst>
            <pc:docMk/>
            <pc:sldMk cId="3573732307" sldId="256"/>
            <ac:spMk id="14" creationId="{AFF4A713-7B75-4B21-90D7-5AB19547C728}"/>
          </ac:spMkLst>
        </pc:spChg>
        <pc:spChg chg="add">
          <ac:chgData name="Диас Суюнбай" userId="07d64e2203de8eef" providerId="LiveId" clId="{A68BA5A1-8DBB-44AE-8D09-6990E5C75157}" dt="2023-10-09T07:36:47.037" v="58" actId="26606"/>
          <ac:spMkLst>
            <pc:docMk/>
            <pc:sldMk cId="3573732307" sldId="256"/>
            <ac:spMk id="16" creationId="{DC631C0B-6DA6-4E57-8231-CE32B3434A7E}"/>
          </ac:spMkLst>
        </pc:spChg>
        <pc:spChg chg="add">
          <ac:chgData name="Диас Суюнбай" userId="07d64e2203de8eef" providerId="LiveId" clId="{A68BA5A1-8DBB-44AE-8D09-6990E5C75157}" dt="2023-10-09T07:36:47.037" v="58" actId="26606"/>
          <ac:spMkLst>
            <pc:docMk/>
            <pc:sldMk cId="3573732307" sldId="256"/>
            <ac:spMk id="18" creationId="{C29501E6-A978-4A61-9689-9085AF97A53A}"/>
          </ac:spMkLst>
        </pc:spChg>
      </pc:sldChg>
      <pc:sldChg chg="new del">
        <pc:chgData name="Диас Суюнбай" userId="07d64e2203de8eef" providerId="LiveId" clId="{A68BA5A1-8DBB-44AE-8D09-6990E5C75157}" dt="2023-10-09T07:27:30.719" v="30" actId="2696"/>
        <pc:sldMkLst>
          <pc:docMk/>
          <pc:sldMk cId="851823911" sldId="257"/>
        </pc:sldMkLst>
      </pc:sldChg>
      <pc:sldChg chg="addSp modSp add mod setBg">
        <pc:chgData name="Диас Суюнбай" userId="07d64e2203de8eef" providerId="LiveId" clId="{A68BA5A1-8DBB-44AE-8D09-6990E5C75157}" dt="2023-10-09T07:36:51.075" v="59" actId="26606"/>
        <pc:sldMkLst>
          <pc:docMk/>
          <pc:sldMk cId="1931151741" sldId="327"/>
        </pc:sldMkLst>
        <pc:spChg chg="mod">
          <ac:chgData name="Диас Суюнбай" userId="07d64e2203de8eef" providerId="LiveId" clId="{A68BA5A1-8DBB-44AE-8D09-6990E5C75157}" dt="2023-10-09T07:36:51.075" v="59" actId="26606"/>
          <ac:spMkLst>
            <pc:docMk/>
            <pc:sldMk cId="1931151741" sldId="327"/>
            <ac:spMk id="118786" creationId="{9C7A0D7A-77E2-5157-B5C1-B5624E0FE776}"/>
          </ac:spMkLst>
        </pc:spChg>
        <pc:spChg chg="mod">
          <ac:chgData name="Диас Суюнбай" userId="07d64e2203de8eef" providerId="LiveId" clId="{A68BA5A1-8DBB-44AE-8D09-6990E5C75157}" dt="2023-10-09T07:36:51.075" v="59" actId="26606"/>
          <ac:spMkLst>
            <pc:docMk/>
            <pc:sldMk cId="1931151741" sldId="327"/>
            <ac:spMk id="118787" creationId="{8CAC4F09-1C62-B2A4-7C44-09C48962AAEB}"/>
          </ac:spMkLst>
        </pc:spChg>
        <pc:spChg chg="mod">
          <ac:chgData name="Диас Суюнбай" userId="07d64e2203de8eef" providerId="LiveId" clId="{A68BA5A1-8DBB-44AE-8D09-6990E5C75157}" dt="2023-10-09T07:36:51.075" v="59" actId="26606"/>
          <ac:spMkLst>
            <pc:docMk/>
            <pc:sldMk cId="1931151741" sldId="327"/>
            <ac:spMk id="118788" creationId="{2F99EDA8-045D-8CDB-F583-5BB998FF7D44}"/>
          </ac:spMkLst>
        </pc:spChg>
        <pc:spChg chg="add">
          <ac:chgData name="Диас Суюнбай" userId="07d64e2203de8eef" providerId="LiveId" clId="{A68BA5A1-8DBB-44AE-8D09-6990E5C75157}" dt="2023-10-09T07:36:51.075" v="59" actId="26606"/>
          <ac:spMkLst>
            <pc:docMk/>
            <pc:sldMk cId="1931151741" sldId="327"/>
            <ac:spMk id="118793" creationId="{979E27D9-03C7-44E2-9FF8-15D0C8506AF7}"/>
          </ac:spMkLst>
        </pc:spChg>
        <pc:spChg chg="add">
          <ac:chgData name="Диас Суюнбай" userId="07d64e2203de8eef" providerId="LiveId" clId="{A68BA5A1-8DBB-44AE-8D09-6990E5C75157}" dt="2023-10-09T07:36:51.075" v="59" actId="26606"/>
          <ac:spMkLst>
            <pc:docMk/>
            <pc:sldMk cId="1931151741" sldId="327"/>
            <ac:spMk id="118795" creationId="{EEBF1590-3B36-48EE-A89D-3B6F3CB256AB}"/>
          </ac:spMkLst>
        </pc:spChg>
        <pc:spChg chg="add">
          <ac:chgData name="Диас Суюнбай" userId="07d64e2203de8eef" providerId="LiveId" clId="{A68BA5A1-8DBB-44AE-8D09-6990E5C75157}" dt="2023-10-09T07:36:51.075" v="59" actId="26606"/>
          <ac:spMkLst>
            <pc:docMk/>
            <pc:sldMk cId="1931151741" sldId="327"/>
            <ac:spMk id="118797" creationId="{AC8F6C8C-AB5A-4548-942D-E3FD40ACBC49}"/>
          </ac:spMkLst>
        </pc:spChg>
      </pc:sldChg>
      <pc:sldChg chg="addSp delSp modSp add mod setBg">
        <pc:chgData name="Диас Суюнбай" userId="07d64e2203de8eef" providerId="LiveId" clId="{A68BA5A1-8DBB-44AE-8D09-6990E5C75157}" dt="2023-10-09T07:37:07.384" v="66" actId="26606"/>
        <pc:sldMkLst>
          <pc:docMk/>
          <pc:sldMk cId="0" sldId="328"/>
        </pc:sldMkLst>
        <pc:spChg chg="mo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10" creationId="{EAFD31AD-511C-D804-C77E-3A638F40AC2B}"/>
          </ac:spMkLst>
        </pc:spChg>
        <pc:spChg chg="add del mo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11" creationId="{0C40BF1C-604A-DB0E-1BED-B85DE4182A98}"/>
          </ac:spMkLst>
        </pc:spChg>
        <pc:spChg chg="mo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12" creationId="{E42D86F7-A488-4C04-EFD6-2CD6179955DE}"/>
          </ac:spMkLst>
        </pc:spChg>
        <pc:spChg chg="add del">
          <ac:chgData name="Диас Суюнбай" userId="07d64e2203de8eef" providerId="LiveId" clId="{A68BA5A1-8DBB-44AE-8D09-6990E5C75157}" dt="2023-10-09T07:37:03.996" v="63" actId="26606"/>
          <ac:spMkLst>
            <pc:docMk/>
            <pc:sldMk cId="0" sldId="328"/>
            <ac:spMk id="119817" creationId="{1B15ED52-F352-441B-82BF-E0EA34836D08}"/>
          </ac:spMkLst>
        </pc:spChg>
        <pc:spChg chg="add del">
          <ac:chgData name="Диас Суюнбай" userId="07d64e2203de8eef" providerId="LiveId" clId="{A68BA5A1-8DBB-44AE-8D09-6990E5C75157}" dt="2023-10-09T07:37:02.032" v="61" actId="26606"/>
          <ac:spMkLst>
            <pc:docMk/>
            <pc:sldMk cId="0" sldId="328"/>
            <ac:spMk id="119818" creationId="{BACC6370-2D7E-4714-9D71-7542949D7D5D}"/>
          </ac:spMkLst>
        </pc:spChg>
        <pc:spChg chg="add del">
          <ac:chgData name="Диас Суюнбай" userId="07d64e2203de8eef" providerId="LiveId" clId="{A68BA5A1-8DBB-44AE-8D09-6990E5C75157}" dt="2023-10-09T07:37:03.996" v="63" actId="26606"/>
          <ac:spMkLst>
            <pc:docMk/>
            <pc:sldMk cId="0" sldId="328"/>
            <ac:spMk id="119819" creationId="{3B2E3793-BFE6-45A2-9B7B-E18844431C99}"/>
          </ac:spMkLst>
        </pc:spChg>
        <pc:spChg chg="add del">
          <ac:chgData name="Диас Суюнбай" userId="07d64e2203de8eef" providerId="LiveId" clId="{A68BA5A1-8DBB-44AE-8D09-6990E5C75157}" dt="2023-10-09T07:37:02.032" v="61" actId="26606"/>
          <ac:spMkLst>
            <pc:docMk/>
            <pc:sldMk cId="0" sldId="328"/>
            <ac:spMk id="119820" creationId="{256B2C21-A230-48C0-8DF1-C46611373C44}"/>
          </ac:spMkLst>
        </pc:spChg>
        <pc:spChg chg="add del">
          <ac:chgData name="Диас Суюнбай" userId="07d64e2203de8eef" providerId="LiveId" clId="{A68BA5A1-8DBB-44AE-8D09-6990E5C75157}" dt="2023-10-09T07:37:03.996" v="63" actId="26606"/>
          <ac:spMkLst>
            <pc:docMk/>
            <pc:sldMk cId="0" sldId="328"/>
            <ac:spMk id="119821" creationId="{BC4C4868-CB8F-4AF9-9CDB-8108F2C19B67}"/>
          </ac:spMkLst>
        </pc:spChg>
        <pc:spChg chg="add del">
          <ac:chgData name="Диас Суюнбай" userId="07d64e2203de8eef" providerId="LiveId" clId="{A68BA5A1-8DBB-44AE-8D09-6990E5C75157}" dt="2023-10-09T07:37:02.032" v="61" actId="26606"/>
          <ac:spMkLst>
            <pc:docMk/>
            <pc:sldMk cId="0" sldId="328"/>
            <ac:spMk id="119822" creationId="{3847E18C-932D-4C95-AABA-FEC7C9499AD7}"/>
          </ac:spMkLst>
        </pc:spChg>
        <pc:spChg chg="add del">
          <ac:chgData name="Диас Суюнбай" userId="07d64e2203de8eef" providerId="LiveId" clId="{A68BA5A1-8DBB-44AE-8D09-6990E5C75157}" dt="2023-10-09T07:37:03.996" v="63" actId="26606"/>
          <ac:spMkLst>
            <pc:docMk/>
            <pc:sldMk cId="0" sldId="328"/>
            <ac:spMk id="119823" creationId="{375E0459-6403-40CD-989D-56A4407CA12E}"/>
          </ac:spMkLst>
        </pc:spChg>
        <pc:spChg chg="add del">
          <ac:chgData name="Диас Суюнбай" userId="07d64e2203de8eef" providerId="LiveId" clId="{A68BA5A1-8DBB-44AE-8D09-6990E5C75157}" dt="2023-10-09T07:37:02.032" v="61" actId="26606"/>
          <ac:spMkLst>
            <pc:docMk/>
            <pc:sldMk cId="0" sldId="328"/>
            <ac:spMk id="119824" creationId="{3150CB11-0C61-439E-910F-5787759E72A0}"/>
          </ac:spMkLst>
        </pc:spChg>
        <pc:spChg chg="add del">
          <ac:chgData name="Диас Суюнбай" userId="07d64e2203de8eef" providerId="LiveId" clId="{A68BA5A1-8DBB-44AE-8D09-6990E5C75157}" dt="2023-10-09T07:37:03.996" v="63" actId="26606"/>
          <ac:spMkLst>
            <pc:docMk/>
            <pc:sldMk cId="0" sldId="328"/>
            <ac:spMk id="119825" creationId="{53E5B1A8-3AC9-4BD1-9BBC-78CA94F2D1BA}"/>
          </ac:spMkLst>
        </pc:spChg>
        <pc:spChg chg="add del">
          <ac:chgData name="Диас Суюнбай" userId="07d64e2203de8eef" providerId="LiveId" clId="{A68BA5A1-8DBB-44AE-8D09-6990E5C75157}" dt="2023-10-09T07:37:02.032" v="61" actId="26606"/>
          <ac:spMkLst>
            <pc:docMk/>
            <pc:sldMk cId="0" sldId="328"/>
            <ac:spMk id="119826" creationId="{43F8A58B-5155-44CE-A5FF-7647B47D0A7A}"/>
          </ac:spMkLst>
        </pc:spChg>
        <pc:spChg chg="add del">
          <ac:chgData name="Диас Суюнбай" userId="07d64e2203de8eef" providerId="LiveId" clId="{A68BA5A1-8DBB-44AE-8D09-6990E5C75157}" dt="2023-10-09T07:37:02.032" v="61" actId="26606"/>
          <ac:spMkLst>
            <pc:docMk/>
            <pc:sldMk cId="0" sldId="328"/>
            <ac:spMk id="119828" creationId="{443F2ACA-E6D6-4028-82DD-F03C262D5DE6}"/>
          </ac:spMkLst>
        </pc:spChg>
        <pc:spChg chg="add del">
          <ac:chgData name="Диас Суюнбай" userId="07d64e2203de8eef" providerId="LiveId" clId="{A68BA5A1-8DBB-44AE-8D09-6990E5C75157}" dt="2023-10-09T07:37:03.996" v="63" actId="26606"/>
          <ac:spMkLst>
            <pc:docMk/>
            <pc:sldMk cId="0" sldId="328"/>
            <ac:spMk id="119830" creationId="{0C40BF1C-604A-DB0E-1BED-B85DE4182A98}"/>
          </ac:spMkLst>
        </pc:spChg>
        <pc:spChg chg="add del">
          <ac:chgData name="Диас Суюнбай" userId="07d64e2203de8eef" providerId="LiveId" clId="{A68BA5A1-8DBB-44AE-8D09-6990E5C75157}" dt="2023-10-09T07:37:07.371" v="65" actId="26606"/>
          <ac:spMkLst>
            <pc:docMk/>
            <pc:sldMk cId="0" sldId="328"/>
            <ac:spMk id="119832" creationId="{C2554CA6-288E-4202-BC52-2E5A8F0C0AED}"/>
          </ac:spMkLst>
        </pc:spChg>
        <pc:spChg chg="add del">
          <ac:chgData name="Диас Суюнбай" userId="07d64e2203de8eef" providerId="LiveId" clId="{A68BA5A1-8DBB-44AE-8D09-6990E5C75157}" dt="2023-10-09T07:37:07.371" v="65" actId="26606"/>
          <ac:spMkLst>
            <pc:docMk/>
            <pc:sldMk cId="0" sldId="328"/>
            <ac:spMk id="119833" creationId="{B10BB131-AC8E-4A8E-A5D1-36260F720C3B}"/>
          </ac:spMkLst>
        </pc:spChg>
        <pc:spChg chg="add del">
          <ac:chgData name="Диас Суюнбай" userId="07d64e2203de8eef" providerId="LiveId" clId="{A68BA5A1-8DBB-44AE-8D09-6990E5C75157}" dt="2023-10-09T07:37:07.371" v="65" actId="26606"/>
          <ac:spMkLst>
            <pc:docMk/>
            <pc:sldMk cId="0" sldId="328"/>
            <ac:spMk id="119834" creationId="{5B7778FC-632E-4DCA-A7CB-0D7731CCF970}"/>
          </ac:spMkLst>
        </pc:spChg>
        <pc:spChg chg="add del">
          <ac:chgData name="Диас Суюнбай" userId="07d64e2203de8eef" providerId="LiveId" clId="{A68BA5A1-8DBB-44AE-8D09-6990E5C75157}" dt="2023-10-09T07:37:07.371" v="65" actId="26606"/>
          <ac:spMkLst>
            <pc:docMk/>
            <pc:sldMk cId="0" sldId="328"/>
            <ac:spMk id="119835" creationId="{FA23A907-97FB-4A8F-880A-DD77401C4296}"/>
          </ac:spMkLst>
        </pc:spChg>
        <pc:spChg chg="add del">
          <ac:chgData name="Диас Суюнбай" userId="07d64e2203de8eef" providerId="LiveId" clId="{A68BA5A1-8DBB-44AE-8D09-6990E5C75157}" dt="2023-10-09T07:37:07.371" v="65" actId="26606"/>
          <ac:spMkLst>
            <pc:docMk/>
            <pc:sldMk cId="0" sldId="328"/>
            <ac:spMk id="119836" creationId="{0C40BF1C-604A-DB0E-1BED-B85DE4182A98}"/>
          </ac:spMkLst>
        </pc:spChg>
        <pc:spChg chg="ad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38" creationId="{1B15ED52-F352-441B-82BF-E0EA34836D08}"/>
          </ac:spMkLst>
        </pc:spChg>
        <pc:spChg chg="ad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39" creationId="{3B2E3793-BFE6-45A2-9B7B-E18844431C99}"/>
          </ac:spMkLst>
        </pc:spChg>
        <pc:spChg chg="ad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40" creationId="{BC4C4868-CB8F-4AF9-9CDB-8108F2C19B67}"/>
          </ac:spMkLst>
        </pc:spChg>
        <pc:spChg chg="ad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41" creationId="{375E0459-6403-40CD-989D-56A4407CA12E}"/>
          </ac:spMkLst>
        </pc:spChg>
        <pc:spChg chg="ad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42" creationId="{53E5B1A8-3AC9-4BD1-9BBC-78CA94F2D1BA}"/>
          </ac:spMkLst>
        </pc:spChg>
        <pc:spChg chg="add">
          <ac:chgData name="Диас Суюнбай" userId="07d64e2203de8eef" providerId="LiveId" clId="{A68BA5A1-8DBB-44AE-8D09-6990E5C75157}" dt="2023-10-09T07:37:07.384" v="66" actId="26606"/>
          <ac:spMkLst>
            <pc:docMk/>
            <pc:sldMk cId="0" sldId="328"/>
            <ac:spMk id="119843" creationId="{0C40BF1C-604A-DB0E-1BED-B85DE4182A98}"/>
          </ac:spMkLst>
        </pc:spChg>
        <pc:graphicFrameChg chg="add del">
          <ac:chgData name="Диас Суюнбай" userId="07d64e2203de8eef" providerId="LiveId" clId="{A68BA5A1-8DBB-44AE-8D09-6990E5C75157}" dt="2023-10-09T07:37:02.032" v="61" actId="26606"/>
          <ac:graphicFrameMkLst>
            <pc:docMk/>
            <pc:sldMk cId="0" sldId="328"/>
            <ac:graphicFrameMk id="119814" creationId="{14466684-698B-E624-8F05-8042A44B9979}"/>
          </ac:graphicFrameMkLst>
        </pc:graphicFrameChg>
      </pc:sldChg>
      <pc:sldChg chg="addSp delSp modSp add mod setBg">
        <pc:chgData name="Диас Суюнбай" userId="07d64e2203de8eef" providerId="LiveId" clId="{A68BA5A1-8DBB-44AE-8D09-6990E5C75157}" dt="2023-10-09T07:37:23.606" v="68"/>
        <pc:sldMkLst>
          <pc:docMk/>
          <pc:sldMk cId="0" sldId="329"/>
        </pc:sldMkLst>
        <pc:spChg chg="mod">
          <ac:chgData name="Диас Суюнбай" userId="07d64e2203de8eef" providerId="LiveId" clId="{A68BA5A1-8DBB-44AE-8D09-6990E5C75157}" dt="2023-10-09T07:37:13.071" v="67" actId="26606"/>
          <ac:spMkLst>
            <pc:docMk/>
            <pc:sldMk cId="0" sldId="329"/>
            <ac:spMk id="120834" creationId="{78B5BFF6-215F-EFA8-5304-25124DC14B08}"/>
          </ac:spMkLst>
        </pc:spChg>
        <pc:spChg chg="del mod">
          <ac:chgData name="Диас Суюнбай" userId="07d64e2203de8eef" providerId="LiveId" clId="{A68BA5A1-8DBB-44AE-8D09-6990E5C75157}" dt="2023-10-09T07:37:13.071" v="67" actId="26606"/>
          <ac:spMkLst>
            <pc:docMk/>
            <pc:sldMk cId="0" sldId="329"/>
            <ac:spMk id="120835" creationId="{F58B9444-BE7E-E481-2184-647492653F1D}"/>
          </ac:spMkLst>
        </pc:spChg>
        <pc:spChg chg="mod">
          <ac:chgData name="Диас Суюнбай" userId="07d64e2203de8eef" providerId="LiveId" clId="{A68BA5A1-8DBB-44AE-8D09-6990E5C75157}" dt="2023-10-09T07:37:13.071" v="67" actId="26606"/>
          <ac:spMkLst>
            <pc:docMk/>
            <pc:sldMk cId="0" sldId="329"/>
            <ac:spMk id="120836" creationId="{1E76B3D2-77AB-5C11-E8A7-4D72147B09F5}"/>
          </ac:spMkLst>
        </pc:spChg>
        <pc:spChg chg="add">
          <ac:chgData name="Диас Суюнбай" userId="07d64e2203de8eef" providerId="LiveId" clId="{A68BA5A1-8DBB-44AE-8D09-6990E5C75157}" dt="2023-10-09T07:37:13.071" v="67" actId="26606"/>
          <ac:spMkLst>
            <pc:docMk/>
            <pc:sldMk cId="0" sldId="329"/>
            <ac:spMk id="120842" creationId="{AFF8D2E5-2C4E-47B1-930B-6C82B7C31331}"/>
          </ac:spMkLst>
        </pc:spChg>
        <pc:spChg chg="add">
          <ac:chgData name="Диас Суюнбай" userId="07d64e2203de8eef" providerId="LiveId" clId="{A68BA5A1-8DBB-44AE-8D09-6990E5C75157}" dt="2023-10-09T07:37:13.071" v="67" actId="26606"/>
          <ac:spMkLst>
            <pc:docMk/>
            <pc:sldMk cId="0" sldId="329"/>
            <ac:spMk id="120844" creationId="{801E4ADA-0EA9-4930-846E-3C11E8BED6DD}"/>
          </ac:spMkLst>
        </pc:spChg>
        <pc:spChg chg="add">
          <ac:chgData name="Диас Суюнбай" userId="07d64e2203de8eef" providerId="LiveId" clId="{A68BA5A1-8DBB-44AE-8D09-6990E5C75157}" dt="2023-10-09T07:37:13.071" v="67" actId="26606"/>
          <ac:spMkLst>
            <pc:docMk/>
            <pc:sldMk cId="0" sldId="329"/>
            <ac:spMk id="120846" creationId="{FB92FFCE-0C90-454E-AA25-D4EE9A6C39C5}"/>
          </ac:spMkLst>
        </pc:spChg>
        <pc:graphicFrameChg chg="add mod">
          <ac:chgData name="Диас Суюнбай" userId="07d64e2203de8eef" providerId="LiveId" clId="{A68BA5A1-8DBB-44AE-8D09-6990E5C75157}" dt="2023-10-09T07:37:23.606" v="68"/>
          <ac:graphicFrameMkLst>
            <pc:docMk/>
            <pc:sldMk cId="0" sldId="329"/>
            <ac:graphicFrameMk id="120838" creationId="{FE3BBBC4-883E-0BBD-7B0D-96613F4688DF}"/>
          </ac:graphicFrameMkLst>
        </pc:graphicFrameChg>
      </pc:sldChg>
      <pc:sldChg chg="addSp modSp add mod setBg">
        <pc:chgData name="Диас Суюнбай" userId="07d64e2203de8eef" providerId="LiveId" clId="{A68BA5A1-8DBB-44AE-8D09-6990E5C75157}" dt="2023-10-09T07:37:46.121" v="69" actId="26606"/>
        <pc:sldMkLst>
          <pc:docMk/>
          <pc:sldMk cId="0" sldId="330"/>
        </pc:sldMkLst>
        <pc:spChg chg="mod">
          <ac:chgData name="Диас Суюнбай" userId="07d64e2203de8eef" providerId="LiveId" clId="{A68BA5A1-8DBB-44AE-8D09-6990E5C75157}" dt="2023-10-09T07:37:46.121" v="69" actId="26606"/>
          <ac:spMkLst>
            <pc:docMk/>
            <pc:sldMk cId="0" sldId="330"/>
            <ac:spMk id="121858" creationId="{5467A1B4-D530-B528-2191-F00753DACA73}"/>
          </ac:spMkLst>
        </pc:spChg>
        <pc:spChg chg="mod">
          <ac:chgData name="Диас Суюнбай" userId="07d64e2203de8eef" providerId="LiveId" clId="{A68BA5A1-8DBB-44AE-8D09-6990E5C75157}" dt="2023-10-09T07:37:46.121" v="69" actId="26606"/>
          <ac:spMkLst>
            <pc:docMk/>
            <pc:sldMk cId="0" sldId="330"/>
            <ac:spMk id="121859" creationId="{0921E8A2-773D-8C08-7782-C9E1BEEB34F6}"/>
          </ac:spMkLst>
        </pc:spChg>
        <pc:spChg chg="mod">
          <ac:chgData name="Диас Суюнбай" userId="07d64e2203de8eef" providerId="LiveId" clId="{A68BA5A1-8DBB-44AE-8D09-6990E5C75157}" dt="2023-10-09T07:37:46.121" v="69" actId="26606"/>
          <ac:spMkLst>
            <pc:docMk/>
            <pc:sldMk cId="0" sldId="330"/>
            <ac:spMk id="121860" creationId="{9489EEF7-E547-243C-9F29-7744558F13CF}"/>
          </ac:spMkLst>
        </pc:spChg>
        <pc:spChg chg="add">
          <ac:chgData name="Диас Суюнбай" userId="07d64e2203de8eef" providerId="LiveId" clId="{A68BA5A1-8DBB-44AE-8D09-6990E5C75157}" dt="2023-10-09T07:37:46.121" v="69" actId="26606"/>
          <ac:spMkLst>
            <pc:docMk/>
            <pc:sldMk cId="0" sldId="330"/>
            <ac:spMk id="121866" creationId="{04C21BAE-6866-4C7A-A7EC-C1B2E572D5BE}"/>
          </ac:spMkLst>
        </pc:spChg>
        <pc:spChg chg="add">
          <ac:chgData name="Диас Суюнбай" userId="07d64e2203de8eef" providerId="LiveId" clId="{A68BA5A1-8DBB-44AE-8D09-6990E5C75157}" dt="2023-10-09T07:37:46.121" v="69" actId="26606"/>
          <ac:spMkLst>
            <pc:docMk/>
            <pc:sldMk cId="0" sldId="330"/>
            <ac:spMk id="121868" creationId="{7E7D0C94-08B4-48AE-8813-CC4D60294F42}"/>
          </ac:spMkLst>
        </pc:spChg>
        <pc:spChg chg="add">
          <ac:chgData name="Диас Суюнбай" userId="07d64e2203de8eef" providerId="LiveId" clId="{A68BA5A1-8DBB-44AE-8D09-6990E5C75157}" dt="2023-10-09T07:37:46.121" v="69" actId="26606"/>
          <ac:spMkLst>
            <pc:docMk/>
            <pc:sldMk cId="0" sldId="330"/>
            <ac:spMk id="121870" creationId="{F0C518C2-0AA4-470C-87B9-9CBF428FBA25}"/>
          </ac:spMkLst>
        </pc:spChg>
        <pc:picChg chg="add">
          <ac:chgData name="Диас Суюнбай" userId="07d64e2203de8eef" providerId="LiveId" clId="{A68BA5A1-8DBB-44AE-8D09-6990E5C75157}" dt="2023-10-09T07:37:46.121" v="69" actId="26606"/>
          <ac:picMkLst>
            <pc:docMk/>
            <pc:sldMk cId="0" sldId="330"/>
            <ac:picMk id="121862" creationId="{5EE48E54-DBC9-6F6B-0E3D-2FDD10A68607}"/>
          </ac:picMkLst>
        </pc:picChg>
      </pc:sldChg>
      <pc:sldChg chg="addSp delSp modSp add mod setBg">
        <pc:chgData name="Диас Суюнбай" userId="07d64e2203de8eef" providerId="LiveId" clId="{A68BA5A1-8DBB-44AE-8D09-6990E5C75157}" dt="2023-10-09T07:38:48.270" v="76" actId="14100"/>
        <pc:sldMkLst>
          <pc:docMk/>
          <pc:sldMk cId="0" sldId="331"/>
        </pc:sldMkLst>
        <pc:spChg chg="add del mod">
          <ac:chgData name="Диас Суюнбай" userId="07d64e2203de8eef" providerId="LiveId" clId="{A68BA5A1-8DBB-44AE-8D09-6990E5C75157}" dt="2023-10-09T07:38:18.916" v="73" actId="21"/>
          <ac:spMkLst>
            <pc:docMk/>
            <pc:sldMk cId="0" sldId="331"/>
            <ac:spMk id="3" creationId="{26180AB7-4993-FA58-44ED-5518E437E003}"/>
          </ac:spMkLst>
        </pc:spChg>
        <pc:spChg chg="del">
          <ac:chgData name="Диас Суюнбай" userId="07d64e2203de8eef" providerId="LiveId" clId="{A68BA5A1-8DBB-44AE-8D09-6990E5C75157}" dt="2023-10-09T07:37:58.742" v="71" actId="21"/>
          <ac:spMkLst>
            <pc:docMk/>
            <pc:sldMk cId="0" sldId="331"/>
            <ac:spMk id="122882" creationId="{5BC78782-0380-6F44-2219-623489203F2D}"/>
          </ac:spMkLst>
        </pc:spChg>
        <pc:spChg chg="del mod">
          <ac:chgData name="Диас Суюнбай" userId="07d64e2203de8eef" providerId="LiveId" clId="{A68BA5A1-8DBB-44AE-8D09-6990E5C75157}" dt="2023-10-09T07:37:52.763" v="70" actId="26606"/>
          <ac:spMkLst>
            <pc:docMk/>
            <pc:sldMk cId="0" sldId="331"/>
            <ac:spMk id="122883" creationId="{CC1EB8E1-7605-3536-8977-AA52FFAD0FBA}"/>
          </ac:spMkLst>
        </pc:spChg>
        <pc:spChg chg="mod">
          <ac:chgData name="Диас Суюнбай" userId="07d64e2203de8eef" providerId="LiveId" clId="{A68BA5A1-8DBB-44AE-8D09-6990E5C75157}" dt="2023-10-09T07:38:30.230" v="74" actId="26606"/>
          <ac:spMkLst>
            <pc:docMk/>
            <pc:sldMk cId="0" sldId="331"/>
            <ac:spMk id="122885" creationId="{1CDD2191-C7D5-FF6B-04F7-B1AA18518F1C}"/>
          </ac:spMkLst>
        </pc:spChg>
        <pc:spChg chg="mod">
          <ac:chgData name="Диас Суюнбай" userId="07d64e2203de8eef" providerId="LiveId" clId="{A68BA5A1-8DBB-44AE-8D09-6990E5C75157}" dt="2023-10-09T07:38:30.230" v="74" actId="26606"/>
          <ac:spMkLst>
            <pc:docMk/>
            <pc:sldMk cId="0" sldId="331"/>
            <ac:spMk id="122886" creationId="{52AB0146-EA6C-2AF7-4E11-8A844EFAE153}"/>
          </ac:spMkLst>
        </pc:spChg>
        <pc:spChg chg="add">
          <ac:chgData name="Диас Суюнбай" userId="07d64e2203de8eef" providerId="LiveId" clId="{A68BA5A1-8DBB-44AE-8D09-6990E5C75157}" dt="2023-10-09T07:38:30.230" v="74" actId="26606"/>
          <ac:spMkLst>
            <pc:docMk/>
            <pc:sldMk cId="0" sldId="331"/>
            <ac:spMk id="122893" creationId="{F13C74B1-5B17-4795-BED0-7140497B445A}"/>
          </ac:spMkLst>
        </pc:spChg>
        <pc:spChg chg="add">
          <ac:chgData name="Диас Суюнбай" userId="07d64e2203de8eef" providerId="LiveId" clId="{A68BA5A1-8DBB-44AE-8D09-6990E5C75157}" dt="2023-10-09T07:38:30.230" v="74" actId="26606"/>
          <ac:spMkLst>
            <pc:docMk/>
            <pc:sldMk cId="0" sldId="331"/>
            <ac:spMk id="122895" creationId="{D4974D33-8DC5-464E-8C6D-BE58F0669C17}"/>
          </ac:spMkLst>
        </pc:spChg>
        <pc:graphicFrameChg chg="add mod modGraphic">
          <ac:chgData name="Диас Суюнбай" userId="07d64e2203de8eef" providerId="LiveId" clId="{A68BA5A1-8DBB-44AE-8D09-6990E5C75157}" dt="2023-10-09T07:38:48.270" v="76" actId="14100"/>
          <ac:graphicFrameMkLst>
            <pc:docMk/>
            <pc:sldMk cId="0" sldId="331"/>
            <ac:graphicFrameMk id="122888" creationId="{0DC89079-2910-7920-A550-7B549FDEA4E5}"/>
          </ac:graphicFrameMkLst>
        </pc:graphicFrameChg>
        <pc:picChg chg="mod ord">
          <ac:chgData name="Диас Суюнбай" userId="07d64e2203de8eef" providerId="LiveId" clId="{A68BA5A1-8DBB-44AE-8D09-6990E5C75157}" dt="2023-10-09T07:38:30.230" v="74" actId="26606"/>
          <ac:picMkLst>
            <pc:docMk/>
            <pc:sldMk cId="0" sldId="331"/>
            <ac:picMk id="122884" creationId="{3A22F71B-56FF-5E3E-7FBF-EEBCED90B4CB}"/>
          </ac:picMkLst>
        </pc:picChg>
      </pc:sldChg>
      <pc:sldChg chg="addSp delSp modSp add mod">
        <pc:chgData name="Диас Суюнбай" userId="07d64e2203de8eef" providerId="LiveId" clId="{A68BA5A1-8DBB-44AE-8D09-6990E5C75157}" dt="2023-10-09T07:39:22.961" v="81" actId="14100"/>
        <pc:sldMkLst>
          <pc:docMk/>
          <pc:sldMk cId="0" sldId="332"/>
        </pc:sldMkLst>
        <pc:spChg chg="add del mod">
          <ac:chgData name="Диас Суюнбай" userId="07d64e2203de8eef" providerId="LiveId" clId="{A68BA5A1-8DBB-44AE-8D09-6990E5C75157}" dt="2023-10-09T07:39:08.416" v="79" actId="21"/>
          <ac:spMkLst>
            <pc:docMk/>
            <pc:sldMk cId="0" sldId="332"/>
            <ac:spMk id="3" creationId="{8D2C2020-100D-BB48-1CFD-B60065632724}"/>
          </ac:spMkLst>
        </pc:spChg>
        <pc:spChg chg="del">
          <ac:chgData name="Диас Суюнбай" userId="07d64e2203de8eef" providerId="LiveId" clId="{A68BA5A1-8DBB-44AE-8D09-6990E5C75157}" dt="2023-10-09T07:39:03.298" v="78" actId="21"/>
          <ac:spMkLst>
            <pc:docMk/>
            <pc:sldMk cId="0" sldId="332"/>
            <ac:spMk id="9219" creationId="{B1197BD1-CF5F-4527-D8C2-1AAD21D1B7BB}"/>
          </ac:spMkLst>
        </pc:spChg>
        <pc:spChg chg="mod">
          <ac:chgData name="Диас Суюнбай" userId="07d64e2203de8eef" providerId="LiveId" clId="{A68BA5A1-8DBB-44AE-8D09-6990E5C75157}" dt="2023-10-09T07:39:22.961" v="81" actId="14100"/>
          <ac:spMkLst>
            <pc:docMk/>
            <pc:sldMk cId="0" sldId="332"/>
            <ac:spMk id="9220" creationId="{811E2498-0DD8-DE43-1A7C-8CE44A63724A}"/>
          </ac:spMkLst>
        </pc:spChg>
        <pc:graphicFrameChg chg="mod">
          <ac:chgData name="Диас Суюнбай" userId="07d64e2203de8eef" providerId="LiveId" clId="{A68BA5A1-8DBB-44AE-8D09-6990E5C75157}" dt="2023-10-09T07:39:11.070" v="80" actId="1076"/>
          <ac:graphicFrameMkLst>
            <pc:docMk/>
            <pc:sldMk cId="0" sldId="332"/>
            <ac:graphicFrameMk id="9218" creationId="{652D04FD-6E50-BFE6-81A4-842B0A6F4003}"/>
          </ac:graphicFrameMkLst>
        </pc:graphicFrameChg>
      </pc:sldChg>
      <pc:sldChg chg="addSp delSp modSp add mod setBg">
        <pc:chgData name="Диас Суюнбай" userId="07d64e2203de8eef" providerId="LiveId" clId="{A68BA5A1-8DBB-44AE-8D09-6990E5C75157}" dt="2023-10-09T07:40:00.302" v="87" actId="14100"/>
        <pc:sldMkLst>
          <pc:docMk/>
          <pc:sldMk cId="0" sldId="333"/>
        </pc:sldMkLst>
        <pc:spChg chg="add del mod">
          <ac:chgData name="Диас Суюнбай" userId="07d64e2203de8eef" providerId="LiveId" clId="{A68BA5A1-8DBB-44AE-8D09-6990E5C75157}" dt="2023-10-09T07:39:43.575" v="84" actId="21"/>
          <ac:spMkLst>
            <pc:docMk/>
            <pc:sldMk cId="0" sldId="333"/>
            <ac:spMk id="3" creationId="{4F55169B-D442-3A80-3A04-D86E02D92E48}"/>
          </ac:spMkLst>
        </pc:spChg>
        <pc:spChg chg="del">
          <ac:chgData name="Диас Суюнбай" userId="07d64e2203de8eef" providerId="LiveId" clId="{A68BA5A1-8DBB-44AE-8D09-6990E5C75157}" dt="2023-10-09T07:39:28.981" v="82" actId="21"/>
          <ac:spMkLst>
            <pc:docMk/>
            <pc:sldMk cId="0" sldId="333"/>
            <ac:spMk id="124930" creationId="{0161D3C5-0D03-F204-CB66-4D5DC9756930}"/>
          </ac:spMkLst>
        </pc:spChg>
        <pc:spChg chg="mod">
          <ac:chgData name="Диас Суюнбай" userId="07d64e2203de8eef" providerId="LiveId" clId="{A68BA5A1-8DBB-44AE-8D09-6990E5C75157}" dt="2023-10-09T07:40:00.302" v="87" actId="14100"/>
          <ac:spMkLst>
            <pc:docMk/>
            <pc:sldMk cId="0" sldId="333"/>
            <ac:spMk id="124931" creationId="{4F45DD92-8D3F-A2FF-0A0D-08456D067847}"/>
          </ac:spMkLst>
        </pc:spChg>
        <pc:spChg chg="mod">
          <ac:chgData name="Диас Суюнбай" userId="07d64e2203de8eef" providerId="LiveId" clId="{A68BA5A1-8DBB-44AE-8D09-6990E5C75157}" dt="2023-10-09T07:39:56.956" v="86" actId="26606"/>
          <ac:spMkLst>
            <pc:docMk/>
            <pc:sldMk cId="0" sldId="333"/>
            <ac:spMk id="124932" creationId="{69AFBABC-9033-6A32-FE6A-71376E0091FA}"/>
          </ac:spMkLst>
        </pc:spChg>
        <pc:spChg chg="add">
          <ac:chgData name="Диас Суюнбай" userId="07d64e2203de8eef" providerId="LiveId" clId="{A68BA5A1-8DBB-44AE-8D09-6990E5C75157}" dt="2023-10-09T07:39:56.956" v="86" actId="26606"/>
          <ac:spMkLst>
            <pc:docMk/>
            <pc:sldMk cId="0" sldId="333"/>
            <ac:spMk id="124937" creationId="{979E27D9-03C7-44E2-9FF8-15D0C8506AF7}"/>
          </ac:spMkLst>
        </pc:spChg>
        <pc:spChg chg="add">
          <ac:chgData name="Диас Суюнбай" userId="07d64e2203de8eef" providerId="LiveId" clId="{A68BA5A1-8DBB-44AE-8D09-6990E5C75157}" dt="2023-10-09T07:39:56.956" v="86" actId="26606"/>
          <ac:spMkLst>
            <pc:docMk/>
            <pc:sldMk cId="0" sldId="333"/>
            <ac:spMk id="124939" creationId="{EEBF1590-3B36-48EE-A89D-3B6F3CB256AB}"/>
          </ac:spMkLst>
        </pc:spChg>
        <pc:spChg chg="add">
          <ac:chgData name="Диас Суюнбай" userId="07d64e2203de8eef" providerId="LiveId" clId="{A68BA5A1-8DBB-44AE-8D09-6990E5C75157}" dt="2023-10-09T07:39:56.956" v="86" actId="26606"/>
          <ac:spMkLst>
            <pc:docMk/>
            <pc:sldMk cId="0" sldId="333"/>
            <ac:spMk id="124941" creationId="{AC8F6C8C-AB5A-4548-942D-E3FD40ACBC49}"/>
          </ac:spMkLst>
        </pc:spChg>
      </pc:sldChg>
      <pc:sldChg chg="addSp delSp modSp add mod setBg">
        <pc:chgData name="Диас Суюнбай" userId="07d64e2203de8eef" providerId="LiveId" clId="{A68BA5A1-8DBB-44AE-8D09-6990E5C75157}" dt="2023-10-09T07:40:08.224" v="88" actId="26606"/>
        <pc:sldMkLst>
          <pc:docMk/>
          <pc:sldMk cId="0" sldId="334"/>
        </pc:sldMkLst>
        <pc:spChg chg="mod">
          <ac:chgData name="Диас Суюнбай" userId="07d64e2203de8eef" providerId="LiveId" clId="{A68BA5A1-8DBB-44AE-8D09-6990E5C75157}" dt="2023-10-09T07:40:08.224" v="88" actId="26606"/>
          <ac:spMkLst>
            <pc:docMk/>
            <pc:sldMk cId="0" sldId="334"/>
            <ac:spMk id="125954" creationId="{91382CA1-9CD6-39D0-7D28-87984419F106}"/>
          </ac:spMkLst>
        </pc:spChg>
        <pc:spChg chg="del">
          <ac:chgData name="Диас Суюнбай" userId="07d64e2203de8eef" providerId="LiveId" clId="{A68BA5A1-8DBB-44AE-8D09-6990E5C75157}" dt="2023-10-09T07:40:08.224" v="88" actId="26606"/>
          <ac:spMkLst>
            <pc:docMk/>
            <pc:sldMk cId="0" sldId="334"/>
            <ac:spMk id="125955" creationId="{E8EBAC27-37D4-2E5C-7BBD-BDC293A654C2}"/>
          </ac:spMkLst>
        </pc:spChg>
        <pc:spChg chg="mod">
          <ac:chgData name="Диас Суюнбай" userId="07d64e2203de8eef" providerId="LiveId" clId="{A68BA5A1-8DBB-44AE-8D09-6990E5C75157}" dt="2023-10-09T07:40:08.224" v="88" actId="26606"/>
          <ac:spMkLst>
            <pc:docMk/>
            <pc:sldMk cId="0" sldId="334"/>
            <ac:spMk id="125956" creationId="{38A2566D-FAF9-3E86-23FF-28220B201B78}"/>
          </ac:spMkLst>
        </pc:spChg>
        <pc:spChg chg="add">
          <ac:chgData name="Диас Суюнбай" userId="07d64e2203de8eef" providerId="LiveId" clId="{A68BA5A1-8DBB-44AE-8D09-6990E5C75157}" dt="2023-10-09T07:40:08.224" v="88" actId="26606"/>
          <ac:spMkLst>
            <pc:docMk/>
            <pc:sldMk cId="0" sldId="334"/>
            <ac:spMk id="125962" creationId="{7517A47C-B2E5-4B79-8061-D74B1311AF6E}"/>
          </ac:spMkLst>
        </pc:spChg>
        <pc:spChg chg="add">
          <ac:chgData name="Диас Суюнбай" userId="07d64e2203de8eef" providerId="LiveId" clId="{A68BA5A1-8DBB-44AE-8D09-6990E5C75157}" dt="2023-10-09T07:40:08.224" v="88" actId="26606"/>
          <ac:spMkLst>
            <pc:docMk/>
            <pc:sldMk cId="0" sldId="334"/>
            <ac:spMk id="125964" creationId="{C505E780-2083-4CB5-A42A-5E0E2908ECC3}"/>
          </ac:spMkLst>
        </pc:spChg>
        <pc:spChg chg="add">
          <ac:chgData name="Диас Суюнбай" userId="07d64e2203de8eef" providerId="LiveId" clId="{A68BA5A1-8DBB-44AE-8D09-6990E5C75157}" dt="2023-10-09T07:40:08.224" v="88" actId="26606"/>
          <ac:spMkLst>
            <pc:docMk/>
            <pc:sldMk cId="0" sldId="334"/>
            <ac:spMk id="125966" creationId="{D2C0AE1C-0118-41AE-8A10-7CDCBF10E96F}"/>
          </ac:spMkLst>
        </pc:spChg>
        <pc:spChg chg="add">
          <ac:chgData name="Диас Суюнбай" userId="07d64e2203de8eef" providerId="LiveId" clId="{A68BA5A1-8DBB-44AE-8D09-6990E5C75157}" dt="2023-10-09T07:40:08.224" v="88" actId="26606"/>
          <ac:spMkLst>
            <pc:docMk/>
            <pc:sldMk cId="0" sldId="334"/>
            <ac:spMk id="125968" creationId="{463EEC44-1BA3-44ED-81FC-A644B04B2A44}"/>
          </ac:spMkLst>
        </pc:spChg>
        <pc:graphicFrameChg chg="add">
          <ac:chgData name="Диас Суюнбай" userId="07d64e2203de8eef" providerId="LiveId" clId="{A68BA5A1-8DBB-44AE-8D09-6990E5C75157}" dt="2023-10-09T07:40:08.224" v="88" actId="26606"/>
          <ac:graphicFrameMkLst>
            <pc:docMk/>
            <pc:sldMk cId="0" sldId="334"/>
            <ac:graphicFrameMk id="125958" creationId="{3346190F-97DD-9FE0-9845-CD5B723FC151}"/>
          </ac:graphicFrameMkLst>
        </pc:graphicFrameChg>
      </pc:sldChg>
      <pc:sldChg chg="addSp delSp modSp add mod setBg">
        <pc:chgData name="Диас Суюнбай" userId="07d64e2203de8eef" providerId="LiveId" clId="{A68BA5A1-8DBB-44AE-8D09-6990E5C75157}" dt="2023-10-09T07:40:13.533" v="89" actId="26606"/>
        <pc:sldMkLst>
          <pc:docMk/>
          <pc:sldMk cId="0" sldId="351"/>
        </pc:sldMkLst>
        <pc:spChg chg="del mod">
          <ac:chgData name="Диас Суюнбай" userId="07d64e2203de8eef" providerId="LiveId" clId="{A68BA5A1-8DBB-44AE-8D09-6990E5C75157}" dt="2023-10-09T07:23:35.761" v="17" actId="21"/>
          <ac:spMkLst>
            <pc:docMk/>
            <pc:sldMk cId="0" sldId="351"/>
            <ac:spMk id="141314" creationId="{CBD20E80-9692-027C-A12F-856960BB33E7}"/>
          </ac:spMkLst>
        </pc:spChg>
        <pc:spChg chg="del">
          <ac:chgData name="Диас Суюнбай" userId="07d64e2203de8eef" providerId="LiveId" clId="{A68BA5A1-8DBB-44AE-8D09-6990E5C75157}" dt="2023-10-09T07:40:13.533" v="89" actId="26606"/>
          <ac:spMkLst>
            <pc:docMk/>
            <pc:sldMk cId="0" sldId="351"/>
            <ac:spMk id="141315" creationId="{84E2AD79-331D-3372-A1D8-8D35E99C94A3}"/>
          </ac:spMkLst>
        </pc:spChg>
        <pc:spChg chg="mod">
          <ac:chgData name="Диас Суюнбай" userId="07d64e2203de8eef" providerId="LiveId" clId="{A68BA5A1-8DBB-44AE-8D09-6990E5C75157}" dt="2023-10-09T07:40:13.533" v="89" actId="26606"/>
          <ac:spMkLst>
            <pc:docMk/>
            <pc:sldMk cId="0" sldId="351"/>
            <ac:spMk id="141316" creationId="{51B1740F-7C9D-D61D-15B3-F4FB1FC6032A}"/>
          </ac:spMkLst>
        </pc:spChg>
        <pc:spChg chg="add">
          <ac:chgData name="Диас Суюнбай" userId="07d64e2203de8eef" providerId="LiveId" clId="{A68BA5A1-8DBB-44AE-8D09-6990E5C75157}" dt="2023-10-09T07:40:13.533" v="89" actId="26606"/>
          <ac:spMkLst>
            <pc:docMk/>
            <pc:sldMk cId="0" sldId="351"/>
            <ac:spMk id="141322" creationId="{BACC6370-2D7E-4714-9D71-7542949D7D5D}"/>
          </ac:spMkLst>
        </pc:spChg>
        <pc:spChg chg="add">
          <ac:chgData name="Диас Суюнбай" userId="07d64e2203de8eef" providerId="LiveId" clId="{A68BA5A1-8DBB-44AE-8D09-6990E5C75157}" dt="2023-10-09T07:40:13.533" v="89" actId="26606"/>
          <ac:spMkLst>
            <pc:docMk/>
            <pc:sldMk cId="0" sldId="351"/>
            <ac:spMk id="141324" creationId="{F68B3F68-107C-434F-AA38-110D5EA91B85}"/>
          </ac:spMkLst>
        </pc:spChg>
        <pc:spChg chg="add">
          <ac:chgData name="Диас Суюнбай" userId="07d64e2203de8eef" providerId="LiveId" clId="{A68BA5A1-8DBB-44AE-8D09-6990E5C75157}" dt="2023-10-09T07:40:13.533" v="89" actId="26606"/>
          <ac:spMkLst>
            <pc:docMk/>
            <pc:sldMk cId="0" sldId="351"/>
            <ac:spMk id="141326" creationId="{AAD0DBB9-1A4B-4391-81D4-CB19F9AB918A}"/>
          </ac:spMkLst>
        </pc:spChg>
        <pc:spChg chg="add">
          <ac:chgData name="Диас Суюнбай" userId="07d64e2203de8eef" providerId="LiveId" clId="{A68BA5A1-8DBB-44AE-8D09-6990E5C75157}" dt="2023-10-09T07:40:13.533" v="89" actId="26606"/>
          <ac:spMkLst>
            <pc:docMk/>
            <pc:sldMk cId="0" sldId="351"/>
            <ac:spMk id="141328" creationId="{063BBA22-50EA-4C4D-BE05-F1CE4E63AA56}"/>
          </ac:spMkLst>
        </pc:spChg>
        <pc:graphicFrameChg chg="add">
          <ac:chgData name="Диас Суюнбай" userId="07d64e2203de8eef" providerId="LiveId" clId="{A68BA5A1-8DBB-44AE-8D09-6990E5C75157}" dt="2023-10-09T07:40:13.533" v="89" actId="26606"/>
          <ac:graphicFrameMkLst>
            <pc:docMk/>
            <pc:sldMk cId="0" sldId="351"/>
            <ac:graphicFrameMk id="141318" creationId="{21A7972A-9961-ACE5-3B49-36C8F886149F}"/>
          </ac:graphicFrameMkLst>
        </pc:graphicFrameChg>
      </pc:sldChg>
      <pc:sldChg chg="addSp modSp add mod setBg">
        <pc:chgData name="Диас Суюнбай" userId="07d64e2203de8eef" providerId="LiveId" clId="{A68BA5A1-8DBB-44AE-8D09-6990E5C75157}" dt="2023-10-09T07:40:21.712" v="90" actId="26606"/>
        <pc:sldMkLst>
          <pc:docMk/>
          <pc:sldMk cId="0" sldId="352"/>
        </pc:sldMkLst>
        <pc:spChg chg="mod">
          <ac:chgData name="Диас Суюнбай" userId="07d64e2203de8eef" providerId="LiveId" clId="{A68BA5A1-8DBB-44AE-8D09-6990E5C75157}" dt="2023-10-09T07:40:21.712" v="90" actId="26606"/>
          <ac:spMkLst>
            <pc:docMk/>
            <pc:sldMk cId="0" sldId="352"/>
            <ac:spMk id="142338" creationId="{4618A32B-5E9B-EA72-D940-1B612271B630}"/>
          </ac:spMkLst>
        </pc:spChg>
        <pc:spChg chg="mod">
          <ac:chgData name="Диас Суюнбай" userId="07d64e2203de8eef" providerId="LiveId" clId="{A68BA5A1-8DBB-44AE-8D09-6990E5C75157}" dt="2023-10-09T07:40:21.712" v="90" actId="26606"/>
          <ac:spMkLst>
            <pc:docMk/>
            <pc:sldMk cId="0" sldId="352"/>
            <ac:spMk id="142339" creationId="{F275323E-8325-8B81-5BE5-25E13FCC0B49}"/>
          </ac:spMkLst>
        </pc:spChg>
        <pc:spChg chg="mod">
          <ac:chgData name="Диас Суюнбай" userId="07d64e2203de8eef" providerId="LiveId" clId="{A68BA5A1-8DBB-44AE-8D09-6990E5C75157}" dt="2023-10-09T07:40:21.712" v="90" actId="26606"/>
          <ac:spMkLst>
            <pc:docMk/>
            <pc:sldMk cId="0" sldId="352"/>
            <ac:spMk id="142340" creationId="{BD2D5F78-7E05-278F-244E-4A5217201736}"/>
          </ac:spMkLst>
        </pc:spChg>
        <pc:spChg chg="add">
          <ac:chgData name="Диас Суюнбай" userId="07d64e2203de8eef" providerId="LiveId" clId="{A68BA5A1-8DBB-44AE-8D09-6990E5C75157}" dt="2023-10-09T07:40:21.712" v="90" actId="26606"/>
          <ac:spMkLst>
            <pc:docMk/>
            <pc:sldMk cId="0" sldId="352"/>
            <ac:spMk id="142345" creationId="{C2554CA6-288E-4202-BC52-2E5A8F0C0AED}"/>
          </ac:spMkLst>
        </pc:spChg>
        <pc:spChg chg="add">
          <ac:chgData name="Диас Суюнбай" userId="07d64e2203de8eef" providerId="LiveId" clId="{A68BA5A1-8DBB-44AE-8D09-6990E5C75157}" dt="2023-10-09T07:40:21.712" v="90" actId="26606"/>
          <ac:spMkLst>
            <pc:docMk/>
            <pc:sldMk cId="0" sldId="352"/>
            <ac:spMk id="142347" creationId="{B10BB131-AC8E-4A8E-A5D1-36260F720C3B}"/>
          </ac:spMkLst>
        </pc:spChg>
        <pc:spChg chg="add">
          <ac:chgData name="Диас Суюнбай" userId="07d64e2203de8eef" providerId="LiveId" clId="{A68BA5A1-8DBB-44AE-8D09-6990E5C75157}" dt="2023-10-09T07:40:21.712" v="90" actId="26606"/>
          <ac:spMkLst>
            <pc:docMk/>
            <pc:sldMk cId="0" sldId="352"/>
            <ac:spMk id="142349" creationId="{5B7778FC-632E-4DCA-A7CB-0D7731CCF970}"/>
          </ac:spMkLst>
        </pc:spChg>
        <pc:spChg chg="add">
          <ac:chgData name="Диас Суюнбай" userId="07d64e2203de8eef" providerId="LiveId" clId="{A68BA5A1-8DBB-44AE-8D09-6990E5C75157}" dt="2023-10-09T07:40:21.712" v="90" actId="26606"/>
          <ac:spMkLst>
            <pc:docMk/>
            <pc:sldMk cId="0" sldId="352"/>
            <ac:spMk id="142351" creationId="{FA23A907-97FB-4A8F-880A-DD77401C4296}"/>
          </ac:spMkLst>
        </pc:spChg>
      </pc:sldChg>
      <pc:sldChg chg="addSp modSp add mod setBg">
        <pc:chgData name="Диас Суюнбай" userId="07d64e2203de8eef" providerId="LiveId" clId="{A68BA5A1-8DBB-44AE-8D09-6990E5C75157}" dt="2023-10-09T07:40:26.671" v="91" actId="26606"/>
        <pc:sldMkLst>
          <pc:docMk/>
          <pc:sldMk cId="0" sldId="353"/>
        </pc:sldMkLst>
        <pc:spChg chg="mo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62" creationId="{46AD118D-48AC-542F-21B7-C2EE0CB2CD16}"/>
          </ac:spMkLst>
        </pc:spChg>
        <pc:spChg chg="mo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63" creationId="{A380A69F-51E2-6794-A877-841E5AFD0F6E}"/>
          </ac:spMkLst>
        </pc:spChg>
        <pc:spChg chg="mo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64" creationId="{00735365-FE76-F7B0-1E39-D6F73237B3C3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69" creationId="{1709F1D5-B0F1-4714-A239-E5B61C161915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71" creationId="{228FB460-D3FF-4440-A020-05982A09E517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73" creationId="{14847E93-7DC1-4D4B-8829-B19AA7137C50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75" creationId="{5566D6E1-03A1-4D73-A4E0-35D74D568A04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77" creationId="{9F835A99-04AC-494A-A572-AFE8413CC938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79" creationId="{7B786209-1B0B-4CA9-9BDD-F7327066A84D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81" creationId="{2D2964BB-484D-45AE-AD66-D407D0629652}"/>
          </ac:spMkLst>
        </pc:spChg>
        <pc:spChg chg="add">
          <ac:chgData name="Диас Суюнбай" userId="07d64e2203de8eef" providerId="LiveId" clId="{A68BA5A1-8DBB-44AE-8D09-6990E5C75157}" dt="2023-10-09T07:40:26.671" v="91" actId="26606"/>
          <ac:spMkLst>
            <pc:docMk/>
            <pc:sldMk cId="0" sldId="353"/>
            <ac:spMk id="143383" creationId="{6691AC69-A76E-4DAB-B565-468B6B87ACF3}"/>
          </ac:spMkLst>
        </pc:spChg>
      </pc:sldChg>
      <pc:sldChg chg="addSp modSp add mod setBg">
        <pc:chgData name="Диас Суюнбай" userId="07d64e2203de8eef" providerId="LiveId" clId="{A68BA5A1-8DBB-44AE-8D09-6990E5C75157}" dt="2023-10-09T07:40:33.529" v="92" actId="26606"/>
        <pc:sldMkLst>
          <pc:docMk/>
          <pc:sldMk cId="0" sldId="354"/>
        </pc:sldMkLst>
        <pc:spChg chg="mo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386" creationId="{B8A2C535-C1BB-AD4E-64A1-81AACA66B464}"/>
          </ac:spMkLst>
        </pc:spChg>
        <pc:spChg chg="mo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387" creationId="{114305E5-A980-140F-13AB-7CC480EAE2EE}"/>
          </ac:spMkLst>
        </pc:spChg>
        <pc:spChg chg="mo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388" creationId="{2880D8CD-5E25-D170-E2C8-AF6882B403D6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393" creationId="{1709F1D5-B0F1-4714-A239-E5B61C161915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395" creationId="{228FB460-D3FF-4440-A020-05982A09E517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397" creationId="{14847E93-7DC1-4D4B-8829-B19AA7137C50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399" creationId="{5566D6E1-03A1-4D73-A4E0-35D74D568A04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401" creationId="{9F835A99-04AC-494A-A572-AFE8413CC938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403" creationId="{7B786209-1B0B-4CA9-9BDD-F7327066A84D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405" creationId="{2D2964BB-484D-45AE-AD66-D407D0629652}"/>
          </ac:spMkLst>
        </pc:spChg>
        <pc:spChg chg="add">
          <ac:chgData name="Диас Суюнбай" userId="07d64e2203de8eef" providerId="LiveId" clId="{A68BA5A1-8DBB-44AE-8D09-6990E5C75157}" dt="2023-10-09T07:40:33.529" v="92" actId="26606"/>
          <ac:spMkLst>
            <pc:docMk/>
            <pc:sldMk cId="0" sldId="354"/>
            <ac:spMk id="144407" creationId="{6691AC69-A76E-4DAB-B565-468B6B87ACF3}"/>
          </ac:spMkLst>
        </pc:spChg>
      </pc:sldChg>
      <pc:sldChg chg="addSp modSp add mod setBg">
        <pc:chgData name="Диас Суюнбай" userId="07d64e2203de8eef" providerId="LiveId" clId="{A68BA5A1-8DBB-44AE-8D09-6990E5C75157}" dt="2023-10-09T07:40:48.099" v="93" actId="26606"/>
        <pc:sldMkLst>
          <pc:docMk/>
          <pc:sldMk cId="0" sldId="393"/>
        </pc:sldMkLst>
        <pc:spChg chg="mo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22" creationId="{591B0548-9A8A-C6CA-AEC9-65E157151691}"/>
          </ac:spMkLst>
        </pc:spChg>
        <pc:spChg chg="mo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23" creationId="{0DE61D00-4C8E-A852-E151-D9658DA0C9D5}"/>
          </ac:spMkLst>
        </pc:spChg>
        <pc:spChg chg="mo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24" creationId="{83494F27-AF59-9B5A-29F0-6A142C7DD698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29" creationId="{F837543A-6020-4505-A233-C9DB4BF74011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31" creationId="{35B16301-FB18-48BA-A6DD-C37CAF6F9A18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33" creationId="{C3C0D90E-074A-4F52-9B11-B52BEF4BCBE5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35" creationId="{CABBD4C1-E6F8-46F6-8152-A8A97490BF4D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37" creationId="{83BA5EF5-1FE9-4BF9-83BB-269BCDDF6156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41" creationId="{88853921-7BC9-4BDE-ACAB-133C683C82D6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43" creationId="{09192968-3AE7-4470-A61C-97294BB92731}"/>
          </ac:spMkLst>
        </pc:spChg>
        <pc:spChg chg="add">
          <ac:chgData name="Диас Суюнбай" userId="07d64e2203de8eef" providerId="LiveId" clId="{A68BA5A1-8DBB-44AE-8D09-6990E5C75157}" dt="2023-10-09T07:40:48.099" v="93" actId="26606"/>
          <ac:spMkLst>
            <pc:docMk/>
            <pc:sldMk cId="0" sldId="393"/>
            <ac:spMk id="184345" creationId="{3AB72E55-43E4-4356-BFE8-E2102CB0B505}"/>
          </ac:spMkLst>
        </pc:spChg>
        <pc:cxnChg chg="add">
          <ac:chgData name="Диас Суюнбай" userId="07d64e2203de8eef" providerId="LiveId" clId="{A68BA5A1-8DBB-44AE-8D09-6990E5C75157}" dt="2023-10-09T07:40:48.099" v="93" actId="26606"/>
          <ac:cxnSpMkLst>
            <pc:docMk/>
            <pc:sldMk cId="0" sldId="393"/>
            <ac:cxnSpMk id="184339" creationId="{4B3BCACB-5880-460B-9606-8C433A9AF99D}"/>
          </ac:cxnSpMkLst>
        </pc:cxnChg>
      </pc:sldChg>
      <pc:sldChg chg="addSp modSp add mod setBg">
        <pc:chgData name="Диас Суюнбай" userId="07d64e2203de8eef" providerId="LiveId" clId="{A68BA5A1-8DBB-44AE-8D09-6990E5C75157}" dt="2023-10-09T07:40:53.623" v="94" actId="26606"/>
        <pc:sldMkLst>
          <pc:docMk/>
          <pc:sldMk cId="0" sldId="394"/>
        </pc:sldMkLst>
        <pc:spChg chg="mod">
          <ac:chgData name="Диас Суюнбай" userId="07d64e2203de8eef" providerId="LiveId" clId="{A68BA5A1-8DBB-44AE-8D09-6990E5C75157}" dt="2023-10-09T07:40:53.623" v="94" actId="26606"/>
          <ac:spMkLst>
            <pc:docMk/>
            <pc:sldMk cId="0" sldId="394"/>
            <ac:spMk id="185346" creationId="{834ED094-E309-88AD-54B6-89D6198B10D8}"/>
          </ac:spMkLst>
        </pc:spChg>
        <pc:spChg chg="mod">
          <ac:chgData name="Диас Суюнбай" userId="07d64e2203de8eef" providerId="LiveId" clId="{A68BA5A1-8DBB-44AE-8D09-6990E5C75157}" dt="2023-10-09T07:40:53.623" v="94" actId="26606"/>
          <ac:spMkLst>
            <pc:docMk/>
            <pc:sldMk cId="0" sldId="394"/>
            <ac:spMk id="185347" creationId="{A5F23DD8-D7E6-48A2-5828-90E736DB5BCA}"/>
          </ac:spMkLst>
        </pc:spChg>
        <pc:spChg chg="mod">
          <ac:chgData name="Диас Суюнбай" userId="07d64e2203de8eef" providerId="LiveId" clId="{A68BA5A1-8DBB-44AE-8D09-6990E5C75157}" dt="2023-10-09T07:40:53.623" v="94" actId="26606"/>
          <ac:spMkLst>
            <pc:docMk/>
            <pc:sldMk cId="0" sldId="394"/>
            <ac:spMk id="185348" creationId="{D97E86AE-45A0-E2F3-C942-6D300085273E}"/>
          </ac:spMkLst>
        </pc:spChg>
        <pc:spChg chg="add">
          <ac:chgData name="Диас Суюнбай" userId="07d64e2203de8eef" providerId="LiveId" clId="{A68BA5A1-8DBB-44AE-8D09-6990E5C75157}" dt="2023-10-09T07:40:53.623" v="94" actId="26606"/>
          <ac:spMkLst>
            <pc:docMk/>
            <pc:sldMk cId="0" sldId="394"/>
            <ac:spMk id="185353" creationId="{907EF6B7-1338-4443-8C46-6A318D952DFD}"/>
          </ac:spMkLst>
        </pc:spChg>
        <pc:spChg chg="add">
          <ac:chgData name="Диас Суюнбай" userId="07d64e2203de8eef" providerId="LiveId" clId="{A68BA5A1-8DBB-44AE-8D09-6990E5C75157}" dt="2023-10-09T07:40:53.623" v="94" actId="26606"/>
          <ac:spMkLst>
            <pc:docMk/>
            <pc:sldMk cId="0" sldId="394"/>
            <ac:spMk id="185355" creationId="{DAAE4CDD-124C-4DCF-9584-B6033B545DD5}"/>
          </ac:spMkLst>
        </pc:spChg>
        <pc:spChg chg="add">
          <ac:chgData name="Диас Суюнбай" userId="07d64e2203de8eef" providerId="LiveId" clId="{A68BA5A1-8DBB-44AE-8D09-6990E5C75157}" dt="2023-10-09T07:40:53.623" v="94" actId="26606"/>
          <ac:spMkLst>
            <pc:docMk/>
            <pc:sldMk cId="0" sldId="394"/>
            <ac:spMk id="185357" creationId="{081E4A58-353D-44AE-B2FC-2A74E2E400F7}"/>
          </ac:spMkLst>
        </pc:spChg>
      </pc:sldChg>
      <pc:sldChg chg="addSp delSp modSp add mod setBg">
        <pc:chgData name="Диас Суюнбай" userId="07d64e2203de8eef" providerId="LiveId" clId="{A68BA5A1-8DBB-44AE-8D09-6990E5C75157}" dt="2023-10-09T07:41:26.554" v="101" actId="255"/>
        <pc:sldMkLst>
          <pc:docMk/>
          <pc:sldMk cId="0" sldId="395"/>
        </pc:sldMkLst>
        <pc:spChg chg="mod">
          <ac:chgData name="Диас Суюнбай" userId="07d64e2203de8eef" providerId="LiveId" clId="{A68BA5A1-8DBB-44AE-8D09-6990E5C75157}" dt="2023-10-09T07:41:08.462" v="99" actId="26606"/>
          <ac:spMkLst>
            <pc:docMk/>
            <pc:sldMk cId="0" sldId="395"/>
            <ac:spMk id="186370" creationId="{0C3BC457-114E-179B-7685-9D0D6342D941}"/>
          </ac:spMkLst>
        </pc:spChg>
        <pc:spChg chg="mod">
          <ac:chgData name="Диас Суюнбай" userId="07d64e2203de8eef" providerId="LiveId" clId="{A68BA5A1-8DBB-44AE-8D09-6990E5C75157}" dt="2023-10-09T07:41:08.462" v="99" actId="26606"/>
          <ac:spMkLst>
            <pc:docMk/>
            <pc:sldMk cId="0" sldId="395"/>
            <ac:spMk id="186371" creationId="{1A41BB90-AAE3-DC74-D79B-D5C1B3640FBD}"/>
          </ac:spMkLst>
        </pc:spChg>
        <pc:spChg chg="mod ord">
          <ac:chgData name="Диас Суюнбай" userId="07d64e2203de8eef" providerId="LiveId" clId="{A68BA5A1-8DBB-44AE-8D09-6990E5C75157}" dt="2023-10-09T07:41:26.554" v="101" actId="255"/>
          <ac:spMkLst>
            <pc:docMk/>
            <pc:sldMk cId="0" sldId="395"/>
            <ac:spMk id="186372" creationId="{9D3899E7-DF5C-6E7C-E7E8-7BD52928422F}"/>
          </ac:spMkLst>
        </pc:spChg>
        <pc:spChg chg="mod">
          <ac:chgData name="Диас Суюнбай" userId="07d64e2203de8eef" providerId="LiveId" clId="{A68BA5A1-8DBB-44AE-8D09-6990E5C75157}" dt="2023-10-09T07:41:08.462" v="99" actId="26606"/>
          <ac:spMkLst>
            <pc:docMk/>
            <pc:sldMk cId="0" sldId="395"/>
            <ac:spMk id="186373" creationId="{DC07F9D8-94FB-5AD1-452C-235A43DB1269}"/>
          </ac:spMkLst>
        </pc:spChg>
        <pc:spChg chg="add del">
          <ac:chgData name="Диас Суюнбай" userId="07d64e2203de8eef" providerId="LiveId" clId="{A68BA5A1-8DBB-44AE-8D09-6990E5C75157}" dt="2023-10-09T07:41:04.242" v="96" actId="26606"/>
          <ac:spMkLst>
            <pc:docMk/>
            <pc:sldMk cId="0" sldId="395"/>
            <ac:spMk id="186378" creationId="{02D44074-0B69-4F0C-A7B3-5645CE40D8E3}"/>
          </ac:spMkLst>
        </pc:spChg>
        <pc:spChg chg="add del">
          <ac:chgData name="Диас Суюнбай" userId="07d64e2203de8eef" providerId="LiveId" clId="{A68BA5A1-8DBB-44AE-8D09-6990E5C75157}" dt="2023-10-09T07:41:08.456" v="98" actId="26606"/>
          <ac:spMkLst>
            <pc:docMk/>
            <pc:sldMk cId="0" sldId="395"/>
            <ac:spMk id="186380" creationId="{4845A0EE-C4C8-4AE1-B3C6-1261368AC036}"/>
          </ac:spMkLst>
        </pc:spChg>
        <pc:spChg chg="add">
          <ac:chgData name="Диас Суюнбай" userId="07d64e2203de8eef" providerId="LiveId" clId="{A68BA5A1-8DBB-44AE-8D09-6990E5C75157}" dt="2023-10-09T07:41:08.462" v="99" actId="26606"/>
          <ac:spMkLst>
            <pc:docMk/>
            <pc:sldMk cId="0" sldId="395"/>
            <ac:spMk id="186382" creationId="{D12DDE76-C203-4047-9998-63900085B5E8}"/>
          </ac:spMkLst>
        </pc:spChg>
      </pc:sldChg>
      <pc:sldChg chg="addSp delSp modSp add mod setBg">
        <pc:chgData name="Диас Суюнбай" userId="07d64e2203de8eef" providerId="LiveId" clId="{A68BA5A1-8DBB-44AE-8D09-6990E5C75157}" dt="2023-10-09T07:42:05.919" v="105" actId="26606"/>
        <pc:sldMkLst>
          <pc:docMk/>
          <pc:sldMk cId="0" sldId="396"/>
        </pc:sldMkLst>
        <pc:spChg chg="mod">
          <ac:chgData name="Диас Суюнбай" userId="07d64e2203de8eef" providerId="LiveId" clId="{A68BA5A1-8DBB-44AE-8D09-6990E5C75157}" dt="2023-10-09T07:42:05.919" v="105" actId="26606"/>
          <ac:spMkLst>
            <pc:docMk/>
            <pc:sldMk cId="0" sldId="396"/>
            <ac:spMk id="187394" creationId="{E0D4C649-AEE5-CEE8-B93C-2F3773EA3D1F}"/>
          </ac:spMkLst>
        </pc:spChg>
        <pc:spChg chg="mod">
          <ac:chgData name="Диас Суюнбай" userId="07d64e2203de8eef" providerId="LiveId" clId="{A68BA5A1-8DBB-44AE-8D09-6990E5C75157}" dt="2023-10-09T07:42:05.919" v="105" actId="26606"/>
          <ac:spMkLst>
            <pc:docMk/>
            <pc:sldMk cId="0" sldId="396"/>
            <ac:spMk id="187395" creationId="{F158F7BB-6DDE-06EB-2BB2-80F952CE1F5B}"/>
          </ac:spMkLst>
        </pc:spChg>
        <pc:spChg chg="del mod ord">
          <ac:chgData name="Диас Суюнбай" userId="07d64e2203de8eef" providerId="LiveId" clId="{A68BA5A1-8DBB-44AE-8D09-6990E5C75157}" dt="2023-10-09T07:41:57.280" v="104" actId="21"/>
          <ac:spMkLst>
            <pc:docMk/>
            <pc:sldMk cId="0" sldId="396"/>
            <ac:spMk id="187396" creationId="{9CDC299F-D033-D3AC-BB98-F13157508CA5}"/>
          </ac:spMkLst>
        </pc:spChg>
        <pc:spChg chg="mod">
          <ac:chgData name="Диас Суюнбай" userId="07d64e2203de8eef" providerId="LiveId" clId="{A68BA5A1-8DBB-44AE-8D09-6990E5C75157}" dt="2023-10-09T07:42:05.919" v="105" actId="26606"/>
          <ac:spMkLst>
            <pc:docMk/>
            <pc:sldMk cId="0" sldId="396"/>
            <ac:spMk id="187397" creationId="{5295FA9D-C4E7-B1F2-6A01-AF27FD9441DB}"/>
          </ac:spMkLst>
        </pc:spChg>
        <pc:spChg chg="add">
          <ac:chgData name="Диас Суюнбай" userId="07d64e2203de8eef" providerId="LiveId" clId="{A68BA5A1-8DBB-44AE-8D09-6990E5C75157}" dt="2023-10-09T07:42:05.919" v="105" actId="26606"/>
          <ac:spMkLst>
            <pc:docMk/>
            <pc:sldMk cId="0" sldId="396"/>
            <ac:spMk id="187399" creationId="{C2554CA6-288E-4202-BC52-2E5A8F0C0AED}"/>
          </ac:spMkLst>
        </pc:spChg>
        <pc:spChg chg="add del">
          <ac:chgData name="Диас Суюнбай" userId="07d64e2203de8eef" providerId="LiveId" clId="{A68BA5A1-8DBB-44AE-8D09-6990E5C75157}" dt="2023-10-09T07:41:39.700" v="103" actId="26606"/>
          <ac:spMkLst>
            <pc:docMk/>
            <pc:sldMk cId="0" sldId="396"/>
            <ac:spMk id="187402" creationId="{53F29798-D584-4792-9B62-3F5F5C36D619}"/>
          </ac:spMkLst>
        </pc:spChg>
        <pc:spChg chg="add">
          <ac:chgData name="Диас Суюнбай" userId="07d64e2203de8eef" providerId="LiveId" clId="{A68BA5A1-8DBB-44AE-8D09-6990E5C75157}" dt="2023-10-09T07:42:05.919" v="105" actId="26606"/>
          <ac:spMkLst>
            <pc:docMk/>
            <pc:sldMk cId="0" sldId="396"/>
            <ac:spMk id="187404" creationId="{B10BB131-AC8E-4A8E-A5D1-36260F720C3B}"/>
          </ac:spMkLst>
        </pc:spChg>
        <pc:spChg chg="add">
          <ac:chgData name="Диас Суюнбай" userId="07d64e2203de8eef" providerId="LiveId" clId="{A68BA5A1-8DBB-44AE-8D09-6990E5C75157}" dt="2023-10-09T07:42:05.919" v="105" actId="26606"/>
          <ac:spMkLst>
            <pc:docMk/>
            <pc:sldMk cId="0" sldId="396"/>
            <ac:spMk id="187406" creationId="{5B7778FC-632E-4DCA-A7CB-0D7731CCF970}"/>
          </ac:spMkLst>
        </pc:spChg>
        <pc:spChg chg="add">
          <ac:chgData name="Диас Суюнбай" userId="07d64e2203de8eef" providerId="LiveId" clId="{A68BA5A1-8DBB-44AE-8D09-6990E5C75157}" dt="2023-10-09T07:42:05.919" v="105" actId="26606"/>
          <ac:spMkLst>
            <pc:docMk/>
            <pc:sldMk cId="0" sldId="396"/>
            <ac:spMk id="187408" creationId="{FA23A907-97FB-4A8F-880A-DD77401C4296}"/>
          </ac:spMkLst>
        </pc:spChg>
      </pc:sldChg>
      <pc:sldChg chg="addSp delSp modSp add mod">
        <pc:chgData name="Диас Суюнбай" userId="07d64e2203de8eef" providerId="LiveId" clId="{A68BA5A1-8DBB-44AE-8D09-6990E5C75157}" dt="2023-10-09T07:42:18.750" v="106" actId="26606"/>
        <pc:sldMkLst>
          <pc:docMk/>
          <pc:sldMk cId="0" sldId="398"/>
        </pc:sldMkLst>
        <pc:spChg chg="mod">
          <ac:chgData name="Диас Суюнбай" userId="07d64e2203de8eef" providerId="LiveId" clId="{A68BA5A1-8DBB-44AE-8D09-6990E5C75157}" dt="2023-10-09T07:30:24.975" v="40" actId="27636"/>
          <ac:spMkLst>
            <pc:docMk/>
            <pc:sldMk cId="0" sldId="398"/>
            <ac:spMk id="188418" creationId="{00FE8C7A-1601-2CC2-A164-E895B4677291}"/>
          </ac:spMkLst>
        </pc:spChg>
        <pc:spChg chg="del">
          <ac:chgData name="Диас Суюнбай" userId="07d64e2203de8eef" providerId="LiveId" clId="{A68BA5A1-8DBB-44AE-8D09-6990E5C75157}" dt="2023-10-09T07:42:18.750" v="106" actId="26606"/>
          <ac:spMkLst>
            <pc:docMk/>
            <pc:sldMk cId="0" sldId="398"/>
            <ac:spMk id="188422" creationId="{B7F48409-CF8D-6263-D75C-93FEBBBB9285}"/>
          </ac:spMkLst>
        </pc:spChg>
        <pc:graphicFrameChg chg="add">
          <ac:chgData name="Диас Суюнбай" userId="07d64e2203de8eef" providerId="LiveId" clId="{A68BA5A1-8DBB-44AE-8D09-6990E5C75157}" dt="2023-10-09T07:42:18.750" v="106" actId="26606"/>
          <ac:graphicFrameMkLst>
            <pc:docMk/>
            <pc:sldMk cId="0" sldId="398"/>
            <ac:graphicFrameMk id="188425" creationId="{5EEF7779-BE86-28C9-61A8-BB9F5ED9B3D2}"/>
          </ac:graphicFrameMkLst>
        </pc:graphicFrameChg>
      </pc:sldChg>
      <pc:sldChg chg="modSp add mod">
        <pc:chgData name="Диас Суюнбай" userId="07d64e2203de8eef" providerId="LiveId" clId="{A68BA5A1-8DBB-44AE-8D09-6990E5C75157}" dt="2023-10-09T07:30:36.365" v="42" actId="27636"/>
        <pc:sldMkLst>
          <pc:docMk/>
          <pc:sldMk cId="0" sldId="399"/>
        </pc:sldMkLst>
        <pc:spChg chg="mod">
          <ac:chgData name="Диас Суюнбай" userId="07d64e2203de8eef" providerId="LiveId" clId="{A68BA5A1-8DBB-44AE-8D09-6990E5C75157}" dt="2023-10-09T07:30:36.365" v="42" actId="27636"/>
          <ac:spMkLst>
            <pc:docMk/>
            <pc:sldMk cId="0" sldId="399"/>
            <ac:spMk id="189442" creationId="{5B858385-6314-2188-5DA6-5C9E0DBA4414}"/>
          </ac:spMkLst>
        </pc:spChg>
      </pc:sldChg>
      <pc:sldChg chg="modSp add mod">
        <pc:chgData name="Диас Суюнбай" userId="07d64e2203de8eef" providerId="LiveId" clId="{A68BA5A1-8DBB-44AE-8D09-6990E5C75157}" dt="2023-10-09T07:30:51.040" v="44" actId="27636"/>
        <pc:sldMkLst>
          <pc:docMk/>
          <pc:sldMk cId="0" sldId="400"/>
        </pc:sldMkLst>
        <pc:spChg chg="mod">
          <ac:chgData name="Диас Суюнбай" userId="07d64e2203de8eef" providerId="LiveId" clId="{A68BA5A1-8DBB-44AE-8D09-6990E5C75157}" dt="2023-10-09T07:30:51.040" v="44" actId="27636"/>
          <ac:spMkLst>
            <pc:docMk/>
            <pc:sldMk cId="0" sldId="400"/>
            <ac:spMk id="190466" creationId="{60FC6DF9-55E2-15D3-EE98-E6F8B98F7453}"/>
          </ac:spMkLst>
        </pc:spChg>
      </pc:sldChg>
      <pc:sldChg chg="modSp add mod">
        <pc:chgData name="Диас Суюнбай" userId="07d64e2203de8eef" providerId="LiveId" clId="{A68BA5A1-8DBB-44AE-8D09-6990E5C75157}" dt="2023-10-09T07:31:12.940" v="46" actId="27636"/>
        <pc:sldMkLst>
          <pc:docMk/>
          <pc:sldMk cId="0" sldId="401"/>
        </pc:sldMkLst>
        <pc:spChg chg="mod">
          <ac:chgData name="Диас Суюнбай" userId="07d64e2203de8eef" providerId="LiveId" clId="{A68BA5A1-8DBB-44AE-8D09-6990E5C75157}" dt="2023-10-09T07:31:12.940" v="46" actId="27636"/>
          <ac:spMkLst>
            <pc:docMk/>
            <pc:sldMk cId="0" sldId="401"/>
            <ac:spMk id="191490" creationId="{779D2224-6E02-CD9D-9B97-867FBD31105D}"/>
          </ac:spMkLst>
        </pc:spChg>
      </pc:sldChg>
      <pc:sldChg chg="addSp modSp add mod setBg">
        <pc:chgData name="Диас Суюнбай" userId="07d64e2203de8eef" providerId="LiveId" clId="{A68BA5A1-8DBB-44AE-8D09-6990E5C75157}" dt="2023-10-09T07:42:47.697" v="107" actId="26606"/>
        <pc:sldMkLst>
          <pc:docMk/>
          <pc:sldMk cId="0" sldId="406"/>
        </pc:sldMkLst>
        <pc:spChg chg="mod">
          <ac:chgData name="Диас Суюнбай" userId="07d64e2203de8eef" providerId="LiveId" clId="{A68BA5A1-8DBB-44AE-8D09-6990E5C75157}" dt="2023-10-09T07:42:47.697" v="107" actId="26606"/>
          <ac:spMkLst>
            <pc:docMk/>
            <pc:sldMk cId="0" sldId="406"/>
            <ac:spMk id="195586" creationId="{2F55E08E-6604-A62B-964B-9E6406FC0615}"/>
          </ac:spMkLst>
        </pc:spChg>
        <pc:spChg chg="ord">
          <ac:chgData name="Диас Суюнбай" userId="07d64e2203de8eef" providerId="LiveId" clId="{A68BA5A1-8DBB-44AE-8D09-6990E5C75157}" dt="2023-10-09T07:42:47.697" v="107" actId="26606"/>
          <ac:spMkLst>
            <pc:docMk/>
            <pc:sldMk cId="0" sldId="406"/>
            <ac:spMk id="195587" creationId="{9B2DA42F-876E-1956-1E5C-78E056BC02AB}"/>
          </ac:spMkLst>
        </pc:spChg>
        <pc:spChg chg="mod">
          <ac:chgData name="Диас Суюнбай" userId="07d64e2203de8eef" providerId="LiveId" clId="{A68BA5A1-8DBB-44AE-8D09-6990E5C75157}" dt="2023-10-09T07:42:47.697" v="107" actId="26606"/>
          <ac:spMkLst>
            <pc:docMk/>
            <pc:sldMk cId="0" sldId="406"/>
            <ac:spMk id="195589" creationId="{1D079D90-BCC6-863C-5D4F-2B5A0CF2A9D5}"/>
          </ac:spMkLst>
        </pc:spChg>
        <pc:spChg chg="mod">
          <ac:chgData name="Диас Суюнбай" userId="07d64e2203de8eef" providerId="LiveId" clId="{A68BA5A1-8DBB-44AE-8D09-6990E5C75157}" dt="2023-10-09T07:42:47.697" v="107" actId="26606"/>
          <ac:spMkLst>
            <pc:docMk/>
            <pc:sldMk cId="0" sldId="406"/>
            <ac:spMk id="195590" creationId="{81184221-137E-DF15-859B-1984F6509A6E}"/>
          </ac:spMkLst>
        </pc:spChg>
        <pc:spChg chg="add">
          <ac:chgData name="Диас Суюнбай" userId="07d64e2203de8eef" providerId="LiveId" clId="{A68BA5A1-8DBB-44AE-8D09-6990E5C75157}" dt="2023-10-09T07:42:47.697" v="107" actId="26606"/>
          <ac:spMkLst>
            <pc:docMk/>
            <pc:sldMk cId="0" sldId="406"/>
            <ac:spMk id="195595" creationId="{F13C74B1-5B17-4795-BED0-7140497B445A}"/>
          </ac:spMkLst>
        </pc:spChg>
        <pc:spChg chg="add">
          <ac:chgData name="Диас Суюнбай" userId="07d64e2203de8eef" providerId="LiveId" clId="{A68BA5A1-8DBB-44AE-8D09-6990E5C75157}" dt="2023-10-09T07:42:47.697" v="107" actId="26606"/>
          <ac:spMkLst>
            <pc:docMk/>
            <pc:sldMk cId="0" sldId="406"/>
            <ac:spMk id="195597" creationId="{D4974D33-8DC5-464E-8C6D-BE58F0669C17}"/>
          </ac:spMkLst>
        </pc:spChg>
        <pc:picChg chg="mod ord">
          <ac:chgData name="Диас Суюнбай" userId="07d64e2203de8eef" providerId="LiveId" clId="{A68BA5A1-8DBB-44AE-8D09-6990E5C75157}" dt="2023-10-09T07:42:47.697" v="107" actId="26606"/>
          <ac:picMkLst>
            <pc:docMk/>
            <pc:sldMk cId="0" sldId="406"/>
            <ac:picMk id="195588" creationId="{F3378849-689B-04EE-9CF9-7B2C85F2F6AD}"/>
          </ac:picMkLst>
        </pc:picChg>
      </pc:sldChg>
      <pc:sldChg chg="addSp modSp add mod setBg">
        <pc:chgData name="Диас Суюнбай" userId="07d64e2203de8eef" providerId="LiveId" clId="{A68BA5A1-8DBB-44AE-8D09-6990E5C75157}" dt="2023-10-09T07:42:55.783" v="108" actId="26606"/>
        <pc:sldMkLst>
          <pc:docMk/>
          <pc:sldMk cId="0" sldId="415"/>
        </pc:sldMkLst>
        <pc:spChg chg="mod">
          <ac:chgData name="Диас Суюнбай" userId="07d64e2203de8eef" providerId="LiveId" clId="{A68BA5A1-8DBB-44AE-8D09-6990E5C75157}" dt="2023-10-09T07:42:55.783" v="108" actId="26606"/>
          <ac:spMkLst>
            <pc:docMk/>
            <pc:sldMk cId="0" sldId="415"/>
            <ac:spMk id="200706" creationId="{58561C70-4F4A-1100-F30A-91CCF399C0E2}"/>
          </ac:spMkLst>
        </pc:spChg>
        <pc:spChg chg="mod">
          <ac:chgData name="Диас Суюнбай" userId="07d64e2203de8eef" providerId="LiveId" clId="{A68BA5A1-8DBB-44AE-8D09-6990E5C75157}" dt="2023-10-09T07:42:55.783" v="108" actId="26606"/>
          <ac:spMkLst>
            <pc:docMk/>
            <pc:sldMk cId="0" sldId="415"/>
            <ac:spMk id="200708" creationId="{32009E7E-4952-6007-4C35-279AFADC5ACA}"/>
          </ac:spMkLst>
        </pc:spChg>
        <pc:spChg chg="mod">
          <ac:chgData name="Диас Суюнбай" userId="07d64e2203de8eef" providerId="LiveId" clId="{A68BA5A1-8DBB-44AE-8D09-6990E5C75157}" dt="2023-10-09T07:42:55.783" v="108" actId="26606"/>
          <ac:spMkLst>
            <pc:docMk/>
            <pc:sldMk cId="0" sldId="415"/>
            <ac:spMk id="200709" creationId="{28941DC0-E20C-3272-1EF8-34840D9648E7}"/>
          </ac:spMkLst>
        </pc:spChg>
        <pc:spChg chg="add">
          <ac:chgData name="Диас Суюнбай" userId="07d64e2203de8eef" providerId="LiveId" clId="{A68BA5A1-8DBB-44AE-8D09-6990E5C75157}" dt="2023-10-09T07:42:55.783" v="108" actId="26606"/>
          <ac:spMkLst>
            <pc:docMk/>
            <pc:sldMk cId="0" sldId="415"/>
            <ac:spMk id="200714" creationId="{2B97F24A-32CE-4C1C-A50D-3016B394DCFB}"/>
          </ac:spMkLst>
        </pc:spChg>
        <pc:spChg chg="add">
          <ac:chgData name="Диас Суюнбай" userId="07d64e2203de8eef" providerId="LiveId" clId="{A68BA5A1-8DBB-44AE-8D09-6990E5C75157}" dt="2023-10-09T07:42:55.783" v="108" actId="26606"/>
          <ac:spMkLst>
            <pc:docMk/>
            <pc:sldMk cId="0" sldId="415"/>
            <ac:spMk id="200716" creationId="{CD8B4F24-440B-49E9-B85D-733523DC064B}"/>
          </ac:spMkLst>
        </pc:spChg>
        <pc:picChg chg="mod ord">
          <ac:chgData name="Диас Суюнбай" userId="07d64e2203de8eef" providerId="LiveId" clId="{A68BA5A1-8DBB-44AE-8D09-6990E5C75157}" dt="2023-10-09T07:42:55.783" v="108" actId="26606"/>
          <ac:picMkLst>
            <pc:docMk/>
            <pc:sldMk cId="0" sldId="415"/>
            <ac:picMk id="200707" creationId="{46613801-0A62-F0E5-D9F7-02D6063E35A7}"/>
          </ac:picMkLst>
        </pc:picChg>
      </pc:sldChg>
      <pc:sldChg chg="modSp add mod">
        <pc:chgData name="Диас Суюнбай" userId="07d64e2203de8eef" providerId="LiveId" clId="{A68BA5A1-8DBB-44AE-8D09-6990E5C75157}" dt="2023-10-09T07:44:38.414" v="120" actId="20577"/>
        <pc:sldMkLst>
          <pc:docMk/>
          <pc:sldMk cId="0" sldId="416"/>
        </pc:sldMkLst>
        <pc:spChg chg="mod">
          <ac:chgData name="Диас Суюнбай" userId="07d64e2203de8eef" providerId="LiveId" clId="{A68BA5A1-8DBB-44AE-8D09-6990E5C75157}" dt="2023-10-09T07:33:18.280" v="50" actId="27636"/>
          <ac:spMkLst>
            <pc:docMk/>
            <pc:sldMk cId="0" sldId="416"/>
            <ac:spMk id="20483" creationId="{D0979F31-40C6-A1E2-32D5-428F73E1AE66}"/>
          </ac:spMkLst>
        </pc:spChg>
        <pc:spChg chg="mod">
          <ac:chgData name="Диас Суюнбай" userId="07d64e2203de8eef" providerId="LiveId" clId="{A68BA5A1-8DBB-44AE-8D09-6990E5C75157}" dt="2023-10-09T07:44:38.414" v="120" actId="20577"/>
          <ac:spMkLst>
            <pc:docMk/>
            <pc:sldMk cId="0" sldId="416"/>
            <ac:spMk id="20484" creationId="{EA0E83C6-E653-3272-CFFA-C44BB6B11194}"/>
          </ac:spMkLst>
        </pc:spChg>
      </pc:sldChg>
      <pc:sldChg chg="addSp delSp modSp add mod setBg">
        <pc:chgData name="Диас Суюнбай" userId="07d64e2203de8eef" providerId="LiveId" clId="{A68BA5A1-8DBB-44AE-8D09-6990E5C75157}" dt="2023-10-09T07:45:01.865" v="123" actId="26606"/>
        <pc:sldMkLst>
          <pc:docMk/>
          <pc:sldMk cId="0" sldId="452"/>
        </pc:sldMkLst>
        <pc:spChg chg="mo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10" creationId="{4F9A583D-E41E-0964-14CD-8AC811F8386C}"/>
          </ac:spMkLst>
        </pc:spChg>
        <pc:spChg chg="mo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11" creationId="{E9E467AF-FB54-C28D-98AA-BB2ABE65327C}"/>
          </ac:spMkLst>
        </pc:spChg>
        <pc:spChg chg="mo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12" creationId="{37233935-6DB1-8F09-9D89-A9235A5FAD8C}"/>
          </ac:spMkLst>
        </pc:spChg>
        <pc:spChg chg="add del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19" creationId="{2B97F24A-32CE-4C1C-A50D-3016B394DCFB}"/>
          </ac:spMkLst>
        </pc:spChg>
        <pc:spChg chg="add del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21" creationId="{CD8B4F24-440B-49E9-B85D-733523DC064B}"/>
          </ac:spMkLst>
        </pc:spChg>
        <pc:spChg chg="ad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26" creationId="{1CD81A2A-6ED4-4EF4-A14C-912D31E14800}"/>
          </ac:spMkLst>
        </pc:spChg>
        <pc:spChg chg="ad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28" creationId="{1661932C-CA15-4E17-B115-FAE7CBEE4789}"/>
          </ac:spMkLst>
        </pc:spChg>
        <pc:spChg chg="ad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30" creationId="{8590ADD5-9383-4D3D-9047-3DA2593CCB5D}"/>
          </ac:spMkLst>
        </pc:spChg>
        <pc:spChg chg="ad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32" creationId="{DABE3E45-88CF-45D8-8D40-C773324D93F6}"/>
          </ac:spMkLst>
        </pc:spChg>
        <pc:spChg chg="ad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36" creationId="{B91ECDA9-56DC-4270-8F33-01C5637B8CEB}"/>
          </ac:spMkLst>
        </pc:spChg>
        <pc:spChg chg="ad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38" creationId="{75F47824-961D-465D-84F9-EAE11BC6173B}"/>
          </ac:spMkLst>
        </pc:spChg>
        <pc:spChg chg="add">
          <ac:chgData name="Диас Суюнбай" userId="07d64e2203de8eef" providerId="LiveId" clId="{A68BA5A1-8DBB-44AE-8D09-6990E5C75157}" dt="2023-10-09T07:45:01.865" v="123" actId="26606"/>
          <ac:spMkLst>
            <pc:docMk/>
            <pc:sldMk cId="0" sldId="452"/>
            <ac:spMk id="222240" creationId="{FEC9DA3E-C1D7-472D-B7C0-F71AE41FBA23}"/>
          </ac:spMkLst>
        </pc:spChg>
        <pc:picChg chg="add mod">
          <ac:chgData name="Диас Суюнбай" userId="07d64e2203de8eef" providerId="LiveId" clId="{A68BA5A1-8DBB-44AE-8D09-6990E5C75157}" dt="2023-10-09T07:45:01.865" v="123" actId="26606"/>
          <ac:picMkLst>
            <pc:docMk/>
            <pc:sldMk cId="0" sldId="452"/>
            <ac:picMk id="222216" creationId="{0C638BDA-699E-199B-05AB-F486D17B7F43}"/>
          </ac:picMkLst>
        </pc:picChg>
        <pc:cxnChg chg="add">
          <ac:chgData name="Диас Суюнбай" userId="07d64e2203de8eef" providerId="LiveId" clId="{A68BA5A1-8DBB-44AE-8D09-6990E5C75157}" dt="2023-10-09T07:45:01.865" v="123" actId="26606"/>
          <ac:cxnSpMkLst>
            <pc:docMk/>
            <pc:sldMk cId="0" sldId="452"/>
            <ac:cxnSpMk id="222234" creationId="{49CD1692-827B-4C8D-B4A1-134FD04CF45C}"/>
          </ac:cxnSpMkLst>
        </pc:cxnChg>
      </pc:sldChg>
      <pc:sldChg chg="addSp modSp add mod setBg">
        <pc:chgData name="Диас Суюнбай" userId="07d64e2203de8eef" providerId="LiveId" clId="{A68BA5A1-8DBB-44AE-8D09-6990E5C75157}" dt="2023-10-09T07:45:15.747" v="124" actId="26606"/>
        <pc:sldMkLst>
          <pc:docMk/>
          <pc:sldMk cId="0" sldId="453"/>
        </pc:sldMkLst>
        <pc:spChg chg="mo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34" creationId="{CDB0F258-55BA-0C11-99D6-291B87CF3952}"/>
          </ac:spMkLst>
        </pc:spChg>
        <pc:spChg chg="mo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35" creationId="{DEAE3216-E094-1BFC-53E3-928B58A12298}"/>
          </ac:spMkLst>
        </pc:spChg>
        <pc:spChg chg="mo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36" creationId="{42CEED9B-39FA-6C70-3B0F-D3EC8355FE14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41" creationId="{1709F1D5-B0F1-4714-A239-E5B61C161915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43" creationId="{228FB460-D3FF-4440-A020-05982A09E517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45" creationId="{14847E93-7DC1-4D4B-8829-B19AA7137C50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47" creationId="{5566D6E1-03A1-4D73-A4E0-35D74D568A04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49" creationId="{9F835A99-04AC-494A-A572-AFE8413CC938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51" creationId="{7B786209-1B0B-4CA9-9BDD-F7327066A84D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53" creationId="{2D2964BB-484D-45AE-AD66-D407D0629652}"/>
          </ac:spMkLst>
        </pc:spChg>
        <pc:spChg chg="add">
          <ac:chgData name="Диас Суюнбай" userId="07d64e2203de8eef" providerId="LiveId" clId="{A68BA5A1-8DBB-44AE-8D09-6990E5C75157}" dt="2023-10-09T07:45:15.747" v="124" actId="26606"/>
          <ac:spMkLst>
            <pc:docMk/>
            <pc:sldMk cId="0" sldId="453"/>
            <ac:spMk id="223255" creationId="{6691AC69-A76E-4DAB-B565-468B6B87ACF3}"/>
          </ac:spMkLst>
        </pc:spChg>
      </pc:sldChg>
      <pc:sldChg chg="addSp modSp add mod setBg">
        <pc:chgData name="Диас Суюнбай" userId="07d64e2203de8eef" providerId="LiveId" clId="{A68BA5A1-8DBB-44AE-8D09-6990E5C75157}" dt="2023-10-09T07:45:23.890" v="125" actId="26606"/>
        <pc:sldMkLst>
          <pc:docMk/>
          <pc:sldMk cId="0" sldId="454"/>
        </pc:sldMkLst>
        <pc:spChg chg="mo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58" creationId="{0D537329-AC1E-8E81-54F6-EC839F5949FB}"/>
          </ac:spMkLst>
        </pc:spChg>
        <pc:spChg chg="mo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59" creationId="{0B395567-949F-6045-3345-9C322861CED9}"/>
          </ac:spMkLst>
        </pc:spChg>
        <pc:spChg chg="mo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60" creationId="{A1ACF6DC-D428-9505-AC9B-352D9E868E72}"/>
          </ac:spMkLst>
        </pc:spChg>
        <pc:spChg chg="ad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65" creationId="{327D73B4-9F5C-4A64-A179-51B9500CB8B5}"/>
          </ac:spMkLst>
        </pc:spChg>
        <pc:spChg chg="ad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67" creationId="{C1F06963-6374-4B48-844F-071A9BAAAE02}"/>
          </ac:spMkLst>
        </pc:spChg>
        <pc:spChg chg="ad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69" creationId="{6CB927A4-E432-4310-9CD5-E89FF5063179}"/>
          </ac:spMkLst>
        </pc:spChg>
        <pc:spChg chg="ad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71" creationId="{1453BF6C-B012-48B7-B4E8-6D7AC7C27D02}"/>
          </ac:spMkLst>
        </pc:spChg>
        <pc:spChg chg="add">
          <ac:chgData name="Диас Суюнбай" userId="07d64e2203de8eef" providerId="LiveId" clId="{A68BA5A1-8DBB-44AE-8D09-6990E5C75157}" dt="2023-10-09T07:45:23.890" v="125" actId="26606"/>
          <ac:spMkLst>
            <pc:docMk/>
            <pc:sldMk cId="0" sldId="454"/>
            <ac:spMk id="224273" creationId="{E3020543-B24B-4EC4-8FFC-8DD88EEA91A8}"/>
          </ac:spMkLst>
        </pc:spChg>
        <pc:cxnChg chg="add">
          <ac:chgData name="Диас Суюнбай" userId="07d64e2203de8eef" providerId="LiveId" clId="{A68BA5A1-8DBB-44AE-8D09-6990E5C75157}" dt="2023-10-09T07:45:23.890" v="125" actId="26606"/>
          <ac:cxnSpMkLst>
            <pc:docMk/>
            <pc:sldMk cId="0" sldId="454"/>
            <ac:cxnSpMk id="224275" creationId="{C49DA8F6-BCC1-4447-B54C-57856834B94B}"/>
          </ac:cxnSpMkLst>
        </pc:cxnChg>
      </pc:sldChg>
      <pc:sldChg chg="addSp modSp add mod setBg">
        <pc:chgData name="Диас Суюнбай" userId="07d64e2203de8eef" providerId="LiveId" clId="{A68BA5A1-8DBB-44AE-8D09-6990E5C75157}" dt="2023-10-09T07:45:31.089" v="126" actId="26606"/>
        <pc:sldMkLst>
          <pc:docMk/>
          <pc:sldMk cId="0" sldId="455"/>
        </pc:sldMkLst>
        <pc:spChg chg="mo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82" creationId="{B82BFD29-3FC3-7B5D-A9BE-E2CE0FE24806}"/>
          </ac:spMkLst>
        </pc:spChg>
        <pc:spChg chg="mo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83" creationId="{5AE711DD-C867-5660-01DB-0C9D5909F809}"/>
          </ac:spMkLst>
        </pc:spChg>
        <pc:spChg chg="mo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84" creationId="{F5ECB71A-EBBD-8BE8-764E-AE9E93CC3A86}"/>
          </ac:spMkLst>
        </pc:spChg>
        <pc:spChg chg="ad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89" creationId="{327D73B4-9F5C-4A64-A179-51B9500CB8B5}"/>
          </ac:spMkLst>
        </pc:spChg>
        <pc:spChg chg="ad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91" creationId="{C1F06963-6374-4B48-844F-071A9BAAAE02}"/>
          </ac:spMkLst>
        </pc:spChg>
        <pc:spChg chg="ad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93" creationId="{6CB927A4-E432-4310-9CD5-E89FF5063179}"/>
          </ac:spMkLst>
        </pc:spChg>
        <pc:spChg chg="ad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95" creationId="{1453BF6C-B012-48B7-B4E8-6D7AC7C27D02}"/>
          </ac:spMkLst>
        </pc:spChg>
        <pc:spChg chg="add">
          <ac:chgData name="Диас Суюнбай" userId="07d64e2203de8eef" providerId="LiveId" clId="{A68BA5A1-8DBB-44AE-8D09-6990E5C75157}" dt="2023-10-09T07:45:31.089" v="126" actId="26606"/>
          <ac:spMkLst>
            <pc:docMk/>
            <pc:sldMk cId="0" sldId="455"/>
            <ac:spMk id="225297" creationId="{E3020543-B24B-4EC4-8FFC-8DD88EEA91A8}"/>
          </ac:spMkLst>
        </pc:spChg>
        <pc:cxnChg chg="add">
          <ac:chgData name="Диас Суюнбай" userId="07d64e2203de8eef" providerId="LiveId" clId="{A68BA5A1-8DBB-44AE-8D09-6990E5C75157}" dt="2023-10-09T07:45:31.089" v="126" actId="26606"/>
          <ac:cxnSpMkLst>
            <pc:docMk/>
            <pc:sldMk cId="0" sldId="455"/>
            <ac:cxnSpMk id="225299" creationId="{C49DA8F6-BCC1-4447-B54C-57856834B94B}"/>
          </ac:cxnSpMkLst>
        </pc:cxnChg>
      </pc:sldChg>
      <pc:sldChg chg="addSp modSp add mod setBg">
        <pc:chgData name="Диас Суюнбай" userId="07d64e2203de8eef" providerId="LiveId" clId="{A68BA5A1-8DBB-44AE-8D09-6990E5C75157}" dt="2023-10-09T07:38:52.203" v="77" actId="26606"/>
        <pc:sldMkLst>
          <pc:docMk/>
          <pc:sldMk cId="0" sldId="600"/>
        </pc:sldMkLst>
        <pc:spChg chg="mod">
          <ac:chgData name="Диас Суюнбай" userId="07d64e2203de8eef" providerId="LiveId" clId="{A68BA5A1-8DBB-44AE-8D09-6990E5C75157}" dt="2023-10-09T07:38:52.203" v="77" actId="26606"/>
          <ac:spMkLst>
            <pc:docMk/>
            <pc:sldMk cId="0" sldId="600"/>
            <ac:spMk id="3" creationId="{7579EFCE-3351-4E63-3C55-88C4752CD571}"/>
          </ac:spMkLst>
        </pc:spChg>
        <pc:spChg chg="mod">
          <ac:chgData name="Диас Суюнбай" userId="07d64e2203de8eef" providerId="LiveId" clId="{A68BA5A1-8DBB-44AE-8D09-6990E5C75157}" dt="2023-10-09T07:38:52.203" v="77" actId="26606"/>
          <ac:spMkLst>
            <pc:docMk/>
            <pc:sldMk cId="0" sldId="600"/>
            <ac:spMk id="123906" creationId="{7CA09615-F57A-177E-DF57-A93BBCAB56D3}"/>
          </ac:spMkLst>
        </pc:spChg>
        <pc:spChg chg="add">
          <ac:chgData name="Диас Суюнбай" userId="07d64e2203de8eef" providerId="LiveId" clId="{A68BA5A1-8DBB-44AE-8D09-6990E5C75157}" dt="2023-10-09T07:38:52.203" v="77" actId="26606"/>
          <ac:spMkLst>
            <pc:docMk/>
            <pc:sldMk cId="0" sldId="600"/>
            <ac:spMk id="123913" creationId="{F13C74B1-5B17-4795-BED0-7140497B445A}"/>
          </ac:spMkLst>
        </pc:spChg>
        <pc:spChg chg="add">
          <ac:chgData name="Диас Суюнбай" userId="07d64e2203de8eef" providerId="LiveId" clId="{A68BA5A1-8DBB-44AE-8D09-6990E5C75157}" dt="2023-10-09T07:38:52.203" v="77" actId="26606"/>
          <ac:spMkLst>
            <pc:docMk/>
            <pc:sldMk cId="0" sldId="600"/>
            <ac:spMk id="123915" creationId="{D4974D33-8DC5-464E-8C6D-BE58F0669C17}"/>
          </ac:spMkLst>
        </pc:spChg>
        <pc:picChg chg="mod">
          <ac:chgData name="Диас Суюнбай" userId="07d64e2203de8eef" providerId="LiveId" clId="{A68BA5A1-8DBB-44AE-8D09-6990E5C75157}" dt="2023-10-09T07:38:52.203" v="77" actId="26606"/>
          <ac:picMkLst>
            <pc:docMk/>
            <pc:sldMk cId="0" sldId="600"/>
            <ac:picMk id="123908" creationId="{8702553D-C25F-529B-DD03-6CD156D64B86}"/>
          </ac:picMkLst>
        </pc:picChg>
      </pc:sldChg>
    </pc:docChg>
  </pc:docChgLst>
</pc:chgInfo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svg"/><Relationship Id="rId1" Type="http://schemas.openxmlformats.org/officeDocument/2006/relationships/image" Target="../media/image1.png"/><Relationship Id="rId4" Type="http://schemas.openxmlformats.org/officeDocument/2006/relationships/image" Target="../media/image4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svg"/><Relationship Id="rId1" Type="http://schemas.openxmlformats.org/officeDocument/2006/relationships/image" Target="../media/image1.png"/><Relationship Id="rId4" Type="http://schemas.openxmlformats.org/officeDocument/2006/relationships/image" Target="../media/image4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18/5/colors/Iconchunking_neutralicontext_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bg1"/>
    </dgm:fillClrLst>
    <dgm:linClrLst meth="repeat">
      <a:schemeClr val="lt1">
        <a:alpha val="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>
        <a:alpha val="0"/>
      </a:schemeClr>
    </dgm:linClrLst>
    <dgm:effectClrLst/>
    <dgm:txLinClrLst/>
    <dgm:txFillClrLst/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bg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3858BCA-30DD-48B0-A9E1-F556F9E2C2EB}" type="doc">
      <dgm:prSet loTypeId="urn:microsoft.com/office/officeart/2018/2/layout/IconVerticalSolidList" loCatId="icon" qsTypeId="urn:microsoft.com/office/officeart/2005/8/quickstyle/simple1" qsCatId="simple" csTypeId="urn:microsoft.com/office/officeart/2018/5/colors/Iconchunking_neutralicontext_colorful1" csCatId="colorful" phldr="1"/>
      <dgm:spPr/>
      <dgm:t>
        <a:bodyPr/>
        <a:lstStyle/>
        <a:p>
          <a:endParaRPr lang="en-US"/>
        </a:p>
      </dgm:t>
    </dgm:pt>
    <dgm:pt modelId="{C11B5EC5-E628-4031-99FD-8C66F935ABDD}">
      <dgm:prSet/>
      <dgm:spPr/>
      <dgm:t>
        <a:bodyPr/>
        <a:lstStyle/>
        <a:p>
          <a:r>
            <a:rPr lang="ru-RU" b="1" i="1"/>
            <a:t>Комменсализм</a:t>
          </a:r>
          <a:r>
            <a:rPr lang="ru-RU" b="1"/>
            <a:t> – один из видов использует «помощь» (продукты жизнедеятельности)  другого вида, который развивается самодостаточно и независимо от присутствия соседей.</a:t>
          </a:r>
          <a:endParaRPr lang="en-US"/>
        </a:p>
      </dgm:t>
    </dgm:pt>
    <dgm:pt modelId="{7FFC346F-D356-4FFA-82FC-B22E48520531}" type="parTrans" cxnId="{75B1C68D-5783-43CB-9EC5-CC82D2D9B5DA}">
      <dgm:prSet/>
      <dgm:spPr/>
      <dgm:t>
        <a:bodyPr/>
        <a:lstStyle/>
        <a:p>
          <a:endParaRPr lang="en-US"/>
        </a:p>
      </dgm:t>
    </dgm:pt>
    <dgm:pt modelId="{0171DE1E-EC86-4891-B05C-B6D66C5CA90B}" type="sibTrans" cxnId="{75B1C68D-5783-43CB-9EC5-CC82D2D9B5DA}">
      <dgm:prSet/>
      <dgm:spPr/>
      <dgm:t>
        <a:bodyPr/>
        <a:lstStyle/>
        <a:p>
          <a:endParaRPr lang="en-US"/>
        </a:p>
      </dgm:t>
    </dgm:pt>
    <dgm:pt modelId="{93B91A1B-BC7D-48AA-AB0C-7C03302DAC07}">
      <dgm:prSet/>
      <dgm:spPr/>
      <dgm:t>
        <a:bodyPr/>
        <a:lstStyle/>
        <a:p>
          <a:r>
            <a:rPr lang="ru-RU" b="1" i="1"/>
            <a:t>Аменсализм </a:t>
          </a:r>
          <a:r>
            <a:rPr lang="ru-RU" b="1"/>
            <a:t>– один из видов продуцирует вещество, подавляющее рост соседей (механизм конкурентной борьбы). Примером такого рода ингибиторов являются антибиотики, которые продуцируются для освобождения жизненного пространства от конкурентов.</a:t>
          </a:r>
          <a:endParaRPr lang="en-US"/>
        </a:p>
      </dgm:t>
    </dgm:pt>
    <dgm:pt modelId="{34EE15BE-9974-41D4-9F90-BE65541AACE4}" type="parTrans" cxnId="{D598D99D-4179-4642-B43D-F63F213A983E}">
      <dgm:prSet/>
      <dgm:spPr/>
      <dgm:t>
        <a:bodyPr/>
        <a:lstStyle/>
        <a:p>
          <a:endParaRPr lang="en-US"/>
        </a:p>
      </dgm:t>
    </dgm:pt>
    <dgm:pt modelId="{9DD27382-44E0-4084-BDB9-585A3B26F02B}" type="sibTrans" cxnId="{D598D99D-4179-4642-B43D-F63F213A983E}">
      <dgm:prSet/>
      <dgm:spPr/>
      <dgm:t>
        <a:bodyPr/>
        <a:lstStyle/>
        <a:p>
          <a:endParaRPr lang="en-US"/>
        </a:p>
      </dgm:t>
    </dgm:pt>
    <dgm:pt modelId="{D5E0A820-7E85-4109-BF1C-C5B10F9BAD81}">
      <dgm:prSet/>
      <dgm:spPr/>
      <dgm:t>
        <a:bodyPr/>
        <a:lstStyle/>
        <a:p>
          <a:r>
            <a:rPr lang="ru-RU" b="1" i="1"/>
            <a:t>Взаимоотношения типа «хищник – жертва» </a:t>
          </a:r>
          <a:r>
            <a:rPr lang="ru-RU" b="1"/>
            <a:t>- когда один из участников сообщества представляет собой пищу для других.</a:t>
          </a:r>
          <a:endParaRPr lang="en-US"/>
        </a:p>
      </dgm:t>
    </dgm:pt>
    <dgm:pt modelId="{66B8F825-D3E4-495B-8055-9A8B7228DBEB}" type="parTrans" cxnId="{61A21FDE-104B-4451-A9F2-0FB82BE85808}">
      <dgm:prSet/>
      <dgm:spPr/>
      <dgm:t>
        <a:bodyPr/>
        <a:lstStyle/>
        <a:p>
          <a:endParaRPr lang="en-US"/>
        </a:p>
      </dgm:t>
    </dgm:pt>
    <dgm:pt modelId="{4E0C6998-6114-4A6D-A1E8-A5B008D756CC}" type="sibTrans" cxnId="{61A21FDE-104B-4451-A9F2-0FB82BE85808}">
      <dgm:prSet/>
      <dgm:spPr/>
      <dgm:t>
        <a:bodyPr/>
        <a:lstStyle/>
        <a:p>
          <a:endParaRPr lang="en-US"/>
        </a:p>
      </dgm:t>
    </dgm:pt>
    <dgm:pt modelId="{18666098-C5BD-4AF9-8BF7-A65099FAAE21}" type="pres">
      <dgm:prSet presAssocID="{83858BCA-30DD-48B0-A9E1-F556F9E2C2EB}" presName="root" presStyleCnt="0">
        <dgm:presLayoutVars>
          <dgm:dir/>
          <dgm:resizeHandles val="exact"/>
        </dgm:presLayoutVars>
      </dgm:prSet>
      <dgm:spPr/>
    </dgm:pt>
    <dgm:pt modelId="{9288C6F0-2503-410B-8AAE-B3F6417E5008}" type="pres">
      <dgm:prSet presAssocID="{C11B5EC5-E628-4031-99FD-8C66F935ABDD}" presName="compNode" presStyleCnt="0"/>
      <dgm:spPr/>
    </dgm:pt>
    <dgm:pt modelId="{03755B7A-D6DA-47B1-9483-9F410DD95318}" type="pres">
      <dgm:prSet presAssocID="{C11B5EC5-E628-4031-99FD-8C66F935ABDD}" presName="bgRect" presStyleLbl="bgShp" presStyleIdx="0" presStyleCnt="3"/>
      <dgm:spPr/>
    </dgm:pt>
    <dgm:pt modelId="{96668F31-5230-4E1C-B231-1C365007BEDD}" type="pres">
      <dgm:prSet presAssocID="{C11B5EC5-E628-4031-99FD-8C66F935ABDD}" presName="iconRect" presStyleLbl="node1" presStyleIdx="0" presStyleCnt="3"/>
      <dgm:spPr>
        <a:ln>
          <a:noFill/>
        </a:ln>
      </dgm:spPr>
    </dgm:pt>
    <dgm:pt modelId="{716DC83D-AE11-458E-A4A8-518099711ACD}" type="pres">
      <dgm:prSet presAssocID="{C11B5EC5-E628-4031-99FD-8C66F935ABDD}" presName="spaceRect" presStyleCnt="0"/>
      <dgm:spPr/>
    </dgm:pt>
    <dgm:pt modelId="{352A5F42-3354-41A6-910A-B445C85E3AB1}" type="pres">
      <dgm:prSet presAssocID="{C11B5EC5-E628-4031-99FD-8C66F935ABDD}" presName="parTx" presStyleLbl="revTx" presStyleIdx="0" presStyleCnt="3">
        <dgm:presLayoutVars>
          <dgm:chMax val="0"/>
          <dgm:chPref val="0"/>
        </dgm:presLayoutVars>
      </dgm:prSet>
      <dgm:spPr/>
    </dgm:pt>
    <dgm:pt modelId="{2E8E6B3D-A475-47D4-B1E2-ED1CC7942881}" type="pres">
      <dgm:prSet presAssocID="{0171DE1E-EC86-4891-B05C-B6D66C5CA90B}" presName="sibTrans" presStyleCnt="0"/>
      <dgm:spPr/>
    </dgm:pt>
    <dgm:pt modelId="{73647EA8-BB34-418F-8A0C-BAD98690533E}" type="pres">
      <dgm:prSet presAssocID="{93B91A1B-BC7D-48AA-AB0C-7C03302DAC07}" presName="compNode" presStyleCnt="0"/>
      <dgm:spPr/>
    </dgm:pt>
    <dgm:pt modelId="{35CDC87F-7883-423B-BE34-79DDDF234E27}" type="pres">
      <dgm:prSet presAssocID="{93B91A1B-BC7D-48AA-AB0C-7C03302DAC07}" presName="bgRect" presStyleLbl="bgShp" presStyleIdx="1" presStyleCnt="3"/>
      <dgm:spPr/>
    </dgm:pt>
    <dgm:pt modelId="{8F1A4DBE-4943-4C87-ADA5-B3F3FE2A4A0B}" type="pres">
      <dgm:prSet presAssocID="{93B91A1B-BC7D-48AA-AB0C-7C03302DAC07}" presName="iconRect" presStyleLbl="node1" presStyleIdx="1" presStyleCnt="3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Low Temperature"/>
        </a:ext>
      </dgm:extLst>
    </dgm:pt>
    <dgm:pt modelId="{C02DF634-0CE4-4CCA-8C06-A324E96D3D61}" type="pres">
      <dgm:prSet presAssocID="{93B91A1B-BC7D-48AA-AB0C-7C03302DAC07}" presName="spaceRect" presStyleCnt="0"/>
      <dgm:spPr/>
    </dgm:pt>
    <dgm:pt modelId="{70E1C667-52EF-4042-964C-318465E52F88}" type="pres">
      <dgm:prSet presAssocID="{93B91A1B-BC7D-48AA-AB0C-7C03302DAC07}" presName="parTx" presStyleLbl="revTx" presStyleIdx="1" presStyleCnt="3">
        <dgm:presLayoutVars>
          <dgm:chMax val="0"/>
          <dgm:chPref val="0"/>
        </dgm:presLayoutVars>
      </dgm:prSet>
      <dgm:spPr/>
    </dgm:pt>
    <dgm:pt modelId="{C6D59498-E492-4AF7-8E5A-FD038A48A468}" type="pres">
      <dgm:prSet presAssocID="{9DD27382-44E0-4084-BDB9-585A3B26F02B}" presName="sibTrans" presStyleCnt="0"/>
      <dgm:spPr/>
    </dgm:pt>
    <dgm:pt modelId="{65BB8A17-9F1F-4C8C-A2A3-E5F47CBE151E}" type="pres">
      <dgm:prSet presAssocID="{D5E0A820-7E85-4109-BF1C-C5B10F9BAD81}" presName="compNode" presStyleCnt="0"/>
      <dgm:spPr/>
    </dgm:pt>
    <dgm:pt modelId="{983AB3F7-01EF-4406-AEBD-20C5F7ED62BA}" type="pres">
      <dgm:prSet presAssocID="{D5E0A820-7E85-4109-BF1C-C5B10F9BAD81}" presName="bgRect" presStyleLbl="bgShp" presStyleIdx="2" presStyleCnt="3"/>
      <dgm:spPr/>
    </dgm:pt>
    <dgm:pt modelId="{89FD1B7F-572D-41D1-9D57-D1BAA6FAE03D}" type="pres">
      <dgm:prSet presAssocID="{D5E0A820-7E85-4109-BF1C-C5B10F9BAD81}" presName="iconRect" presStyleLbl="node1" presStyleIdx="2" presStyleCnt="3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>
          <a:noFill/>
        </a:ln>
      </dgm:spPr>
      <dgm:extLst>
        <a:ext uri="{E40237B7-FDA0-4F09-8148-C483321AD2D9}">
          <dgm14:cNvPr xmlns:dgm14="http://schemas.microsoft.com/office/drawing/2010/diagram" id="0" name="" descr="Крокодил"/>
        </a:ext>
      </dgm:extLst>
    </dgm:pt>
    <dgm:pt modelId="{87B52500-7630-4013-BB4A-7E17E1443F7E}" type="pres">
      <dgm:prSet presAssocID="{D5E0A820-7E85-4109-BF1C-C5B10F9BAD81}" presName="spaceRect" presStyleCnt="0"/>
      <dgm:spPr/>
    </dgm:pt>
    <dgm:pt modelId="{858B4755-7557-47B9-8E84-70BE7F8C2F31}" type="pres">
      <dgm:prSet presAssocID="{D5E0A820-7E85-4109-BF1C-C5B10F9BAD81}" presName="parTx" presStyleLbl="revTx" presStyleIdx="2" presStyleCnt="3">
        <dgm:presLayoutVars>
          <dgm:chMax val="0"/>
          <dgm:chPref val="0"/>
        </dgm:presLayoutVars>
      </dgm:prSet>
      <dgm:spPr/>
    </dgm:pt>
  </dgm:ptLst>
  <dgm:cxnLst>
    <dgm:cxn modelId="{22C10070-C784-4A71-A3B4-1198C129D561}" type="presOf" srcId="{C11B5EC5-E628-4031-99FD-8C66F935ABDD}" destId="{352A5F42-3354-41A6-910A-B445C85E3AB1}" srcOrd="0" destOrd="0" presId="urn:microsoft.com/office/officeart/2018/2/layout/IconVerticalSolidList"/>
    <dgm:cxn modelId="{75B1C68D-5783-43CB-9EC5-CC82D2D9B5DA}" srcId="{83858BCA-30DD-48B0-A9E1-F556F9E2C2EB}" destId="{C11B5EC5-E628-4031-99FD-8C66F935ABDD}" srcOrd="0" destOrd="0" parTransId="{7FFC346F-D356-4FFA-82FC-B22E48520531}" sibTransId="{0171DE1E-EC86-4891-B05C-B6D66C5CA90B}"/>
    <dgm:cxn modelId="{384FB59B-6450-4041-8806-7005ADDEE4A1}" type="presOf" srcId="{83858BCA-30DD-48B0-A9E1-F556F9E2C2EB}" destId="{18666098-C5BD-4AF9-8BF7-A65099FAAE21}" srcOrd="0" destOrd="0" presId="urn:microsoft.com/office/officeart/2018/2/layout/IconVerticalSolidList"/>
    <dgm:cxn modelId="{D598D99D-4179-4642-B43D-F63F213A983E}" srcId="{83858BCA-30DD-48B0-A9E1-F556F9E2C2EB}" destId="{93B91A1B-BC7D-48AA-AB0C-7C03302DAC07}" srcOrd="1" destOrd="0" parTransId="{34EE15BE-9974-41D4-9F90-BE65541AACE4}" sibTransId="{9DD27382-44E0-4084-BDB9-585A3B26F02B}"/>
    <dgm:cxn modelId="{25FB04A7-BE60-4658-843E-FFCC642E7A0B}" type="presOf" srcId="{D5E0A820-7E85-4109-BF1C-C5B10F9BAD81}" destId="{858B4755-7557-47B9-8E84-70BE7F8C2F31}" srcOrd="0" destOrd="0" presId="urn:microsoft.com/office/officeart/2018/2/layout/IconVerticalSolidList"/>
    <dgm:cxn modelId="{61A21FDE-104B-4451-A9F2-0FB82BE85808}" srcId="{83858BCA-30DD-48B0-A9E1-F556F9E2C2EB}" destId="{D5E0A820-7E85-4109-BF1C-C5B10F9BAD81}" srcOrd="2" destOrd="0" parTransId="{66B8F825-D3E4-495B-8055-9A8B7228DBEB}" sibTransId="{4E0C6998-6114-4A6D-A1E8-A5B008D756CC}"/>
    <dgm:cxn modelId="{5E4308E2-59E2-45D6-8272-9312A7E76F55}" type="presOf" srcId="{93B91A1B-BC7D-48AA-AB0C-7C03302DAC07}" destId="{70E1C667-52EF-4042-964C-318465E52F88}" srcOrd="0" destOrd="0" presId="urn:microsoft.com/office/officeart/2018/2/layout/IconVerticalSolidList"/>
    <dgm:cxn modelId="{5AFCA070-876C-44E0-846A-957A3792E800}" type="presParOf" srcId="{18666098-C5BD-4AF9-8BF7-A65099FAAE21}" destId="{9288C6F0-2503-410B-8AAE-B3F6417E5008}" srcOrd="0" destOrd="0" presId="urn:microsoft.com/office/officeart/2018/2/layout/IconVerticalSolidList"/>
    <dgm:cxn modelId="{7EC56D00-016C-4CE7-9DC7-F6194491C60E}" type="presParOf" srcId="{9288C6F0-2503-410B-8AAE-B3F6417E5008}" destId="{03755B7A-D6DA-47B1-9483-9F410DD95318}" srcOrd="0" destOrd="0" presId="urn:microsoft.com/office/officeart/2018/2/layout/IconVerticalSolidList"/>
    <dgm:cxn modelId="{A7DD1DD7-F5B6-4890-BEAB-188049E2BF7D}" type="presParOf" srcId="{9288C6F0-2503-410B-8AAE-B3F6417E5008}" destId="{96668F31-5230-4E1C-B231-1C365007BEDD}" srcOrd="1" destOrd="0" presId="urn:microsoft.com/office/officeart/2018/2/layout/IconVerticalSolidList"/>
    <dgm:cxn modelId="{8369866D-C273-43C6-96EF-7404F7853375}" type="presParOf" srcId="{9288C6F0-2503-410B-8AAE-B3F6417E5008}" destId="{716DC83D-AE11-458E-A4A8-518099711ACD}" srcOrd="2" destOrd="0" presId="urn:microsoft.com/office/officeart/2018/2/layout/IconVerticalSolidList"/>
    <dgm:cxn modelId="{1E9D4A8D-5C23-4B6B-84E7-4F03842F5D46}" type="presParOf" srcId="{9288C6F0-2503-410B-8AAE-B3F6417E5008}" destId="{352A5F42-3354-41A6-910A-B445C85E3AB1}" srcOrd="3" destOrd="0" presId="urn:microsoft.com/office/officeart/2018/2/layout/IconVerticalSolidList"/>
    <dgm:cxn modelId="{D388C43D-EBED-41F2-A494-1A84703ABDDC}" type="presParOf" srcId="{18666098-C5BD-4AF9-8BF7-A65099FAAE21}" destId="{2E8E6B3D-A475-47D4-B1E2-ED1CC7942881}" srcOrd="1" destOrd="0" presId="urn:microsoft.com/office/officeart/2018/2/layout/IconVerticalSolidList"/>
    <dgm:cxn modelId="{42CAC2F0-6C66-4A33-8503-F16E06970703}" type="presParOf" srcId="{18666098-C5BD-4AF9-8BF7-A65099FAAE21}" destId="{73647EA8-BB34-418F-8A0C-BAD98690533E}" srcOrd="2" destOrd="0" presId="urn:microsoft.com/office/officeart/2018/2/layout/IconVerticalSolidList"/>
    <dgm:cxn modelId="{BCECB155-2F38-4C3C-B301-1C417189843F}" type="presParOf" srcId="{73647EA8-BB34-418F-8A0C-BAD98690533E}" destId="{35CDC87F-7883-423B-BE34-79DDDF234E27}" srcOrd="0" destOrd="0" presId="urn:microsoft.com/office/officeart/2018/2/layout/IconVerticalSolidList"/>
    <dgm:cxn modelId="{C83841D5-7DD8-424A-82AD-6EEC0096223B}" type="presParOf" srcId="{73647EA8-BB34-418F-8A0C-BAD98690533E}" destId="{8F1A4DBE-4943-4C87-ADA5-B3F3FE2A4A0B}" srcOrd="1" destOrd="0" presId="urn:microsoft.com/office/officeart/2018/2/layout/IconVerticalSolidList"/>
    <dgm:cxn modelId="{4C7585E1-039D-454E-80E2-46DA63C8FF1B}" type="presParOf" srcId="{73647EA8-BB34-418F-8A0C-BAD98690533E}" destId="{C02DF634-0CE4-4CCA-8C06-A324E96D3D61}" srcOrd="2" destOrd="0" presId="urn:microsoft.com/office/officeart/2018/2/layout/IconVerticalSolidList"/>
    <dgm:cxn modelId="{CF25DD80-BC06-40E3-AD8E-83C68B03DFBF}" type="presParOf" srcId="{73647EA8-BB34-418F-8A0C-BAD98690533E}" destId="{70E1C667-52EF-4042-964C-318465E52F88}" srcOrd="3" destOrd="0" presId="urn:microsoft.com/office/officeart/2018/2/layout/IconVerticalSolidList"/>
    <dgm:cxn modelId="{FF5BDD35-AE5C-4E28-8A9A-577F360D1DF9}" type="presParOf" srcId="{18666098-C5BD-4AF9-8BF7-A65099FAAE21}" destId="{C6D59498-E492-4AF7-8E5A-FD038A48A468}" srcOrd="3" destOrd="0" presId="urn:microsoft.com/office/officeart/2018/2/layout/IconVerticalSolidList"/>
    <dgm:cxn modelId="{1854FADC-4759-4F5D-AAFB-02B9AEE467E0}" type="presParOf" srcId="{18666098-C5BD-4AF9-8BF7-A65099FAAE21}" destId="{65BB8A17-9F1F-4C8C-A2A3-E5F47CBE151E}" srcOrd="4" destOrd="0" presId="urn:microsoft.com/office/officeart/2018/2/layout/IconVerticalSolidList"/>
    <dgm:cxn modelId="{B9CAA36B-61B5-420C-8D0C-3885EB857A9A}" type="presParOf" srcId="{65BB8A17-9F1F-4C8C-A2A3-E5F47CBE151E}" destId="{983AB3F7-01EF-4406-AEBD-20C5F7ED62BA}" srcOrd="0" destOrd="0" presId="urn:microsoft.com/office/officeart/2018/2/layout/IconVerticalSolidList"/>
    <dgm:cxn modelId="{4D2B4345-A6A7-443D-900E-DB8100DA91DE}" type="presParOf" srcId="{65BB8A17-9F1F-4C8C-A2A3-E5F47CBE151E}" destId="{89FD1B7F-572D-41D1-9D57-D1BAA6FAE03D}" srcOrd="1" destOrd="0" presId="urn:microsoft.com/office/officeart/2018/2/layout/IconVerticalSolidList"/>
    <dgm:cxn modelId="{5065020E-8124-45DF-AC5B-E93F187E8538}" type="presParOf" srcId="{65BB8A17-9F1F-4C8C-A2A3-E5F47CBE151E}" destId="{87B52500-7630-4013-BB4A-7E17E1443F7E}" srcOrd="2" destOrd="0" presId="urn:microsoft.com/office/officeart/2018/2/layout/IconVerticalSolidList"/>
    <dgm:cxn modelId="{019E8716-6447-4F79-B888-26514F2448B2}" type="presParOf" srcId="{65BB8A17-9F1F-4C8C-A2A3-E5F47CBE151E}" destId="{858B4755-7557-47B9-8E84-70BE7F8C2F31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B22F7FE-30B8-4154-9465-BC2CA5C4870F}" type="doc">
      <dgm:prSet loTypeId="urn:microsoft.com/office/officeart/2005/8/layout/cycle5" loCatId="cycle" qsTypeId="urn:microsoft.com/office/officeart/2005/8/quickstyle/simple1" qsCatId="simple" csTypeId="urn:microsoft.com/office/officeart/2005/8/colors/accent0_3" csCatId="mainScheme"/>
      <dgm:spPr/>
      <dgm:t>
        <a:bodyPr/>
        <a:lstStyle/>
        <a:p>
          <a:endParaRPr lang="en-US"/>
        </a:p>
      </dgm:t>
    </dgm:pt>
    <dgm:pt modelId="{9F1962DC-081E-4019-8B59-D605E836B18B}">
      <dgm:prSet/>
      <dgm:spPr/>
      <dgm:t>
        <a:bodyPr/>
        <a:lstStyle/>
        <a:p>
          <a:r>
            <a:rPr lang="ru-RU" b="1" dirty="0"/>
            <a:t>Муравьи – листорезы выращивают грибы на листьях. Грибы служат им пищей. Но на этом субстрате могут расти и другие грибы, которые сами усваивают листовой субстрат. Для борьбы с этими «вредными» грибами муравьи используют актиномицеты, которые синтезируют </a:t>
          </a:r>
          <a:r>
            <a:rPr lang="ru-RU" b="1" dirty="0" err="1"/>
            <a:t>антибитики</a:t>
          </a:r>
          <a:r>
            <a:rPr lang="ru-RU" b="1" dirty="0"/>
            <a:t>, подавляющие их рост.</a:t>
          </a:r>
          <a:endParaRPr lang="en-US" dirty="0"/>
        </a:p>
      </dgm:t>
    </dgm:pt>
    <dgm:pt modelId="{954238B2-9015-4A46-8B63-A9CBD20DCE7D}" type="parTrans" cxnId="{16DED988-709C-4937-B791-E3CC4397628F}">
      <dgm:prSet/>
      <dgm:spPr/>
      <dgm:t>
        <a:bodyPr/>
        <a:lstStyle/>
        <a:p>
          <a:endParaRPr lang="en-US"/>
        </a:p>
      </dgm:t>
    </dgm:pt>
    <dgm:pt modelId="{163AADFB-DD40-4266-8B26-3FBA372FE643}" type="sibTrans" cxnId="{16DED988-709C-4937-B791-E3CC4397628F}">
      <dgm:prSet/>
      <dgm:spPr/>
      <dgm:t>
        <a:bodyPr/>
        <a:lstStyle/>
        <a:p>
          <a:endParaRPr lang="en-US"/>
        </a:p>
      </dgm:t>
    </dgm:pt>
    <dgm:pt modelId="{95533968-6771-4D22-8AA7-64D9270BB834}">
      <dgm:prSet/>
      <dgm:spPr/>
      <dgm:t>
        <a:bodyPr/>
        <a:lstStyle/>
        <a:p>
          <a:r>
            <a:rPr lang="ru-RU" b="1"/>
            <a:t>A — симбиотические бактерии на нижней стороне переднего сегмента груди муравья-листореза; B — колония бактерий в углублении на теле муравья; C — углубление, очищенное от бактерий; E — другой вид муравья-листореза, сплошь покрытый углублениями с симбиотическими бактериями (рис. из статьи в Science)</a:t>
          </a:r>
          <a:r>
            <a:rPr lang="ru-RU"/>
            <a:t> </a:t>
          </a:r>
          <a:endParaRPr lang="en-US"/>
        </a:p>
      </dgm:t>
    </dgm:pt>
    <dgm:pt modelId="{ECEA02CA-DDE3-4CC0-B254-48B542C154F7}" type="parTrans" cxnId="{25967735-77BC-4C2F-92AA-494DA4B9116D}">
      <dgm:prSet/>
      <dgm:spPr/>
      <dgm:t>
        <a:bodyPr/>
        <a:lstStyle/>
        <a:p>
          <a:endParaRPr lang="en-US"/>
        </a:p>
      </dgm:t>
    </dgm:pt>
    <dgm:pt modelId="{EDC21A0F-3513-41FE-BA79-F2F69533F1DE}" type="sibTrans" cxnId="{25967735-77BC-4C2F-92AA-494DA4B9116D}">
      <dgm:prSet/>
      <dgm:spPr/>
      <dgm:t>
        <a:bodyPr/>
        <a:lstStyle/>
        <a:p>
          <a:endParaRPr lang="en-US"/>
        </a:p>
      </dgm:t>
    </dgm:pt>
    <dgm:pt modelId="{2E9200B2-2966-4B4B-89C6-517EC0179E08}" type="pres">
      <dgm:prSet presAssocID="{CB22F7FE-30B8-4154-9465-BC2CA5C4870F}" presName="cycle" presStyleCnt="0">
        <dgm:presLayoutVars>
          <dgm:dir/>
          <dgm:resizeHandles val="exact"/>
        </dgm:presLayoutVars>
      </dgm:prSet>
      <dgm:spPr/>
    </dgm:pt>
    <dgm:pt modelId="{B84CDC72-2F5E-45E2-8D41-CDCD9A1EECC8}" type="pres">
      <dgm:prSet presAssocID="{9F1962DC-081E-4019-8B59-D605E836B18B}" presName="node" presStyleLbl="node1" presStyleIdx="0" presStyleCnt="2">
        <dgm:presLayoutVars>
          <dgm:bulletEnabled val="1"/>
        </dgm:presLayoutVars>
      </dgm:prSet>
      <dgm:spPr/>
    </dgm:pt>
    <dgm:pt modelId="{B68FB154-C8CA-4721-BD10-FD724F7A2C4C}" type="pres">
      <dgm:prSet presAssocID="{9F1962DC-081E-4019-8B59-D605E836B18B}" presName="spNode" presStyleCnt="0"/>
      <dgm:spPr/>
    </dgm:pt>
    <dgm:pt modelId="{89CB5642-A2A6-44CF-AACE-CD6713362464}" type="pres">
      <dgm:prSet presAssocID="{163AADFB-DD40-4266-8B26-3FBA372FE643}" presName="sibTrans" presStyleLbl="sibTrans1D1" presStyleIdx="0" presStyleCnt="2"/>
      <dgm:spPr/>
    </dgm:pt>
    <dgm:pt modelId="{48E3291A-80A6-4F68-AE3D-C1ABC0E96C9D}" type="pres">
      <dgm:prSet presAssocID="{95533968-6771-4D22-8AA7-64D9270BB834}" presName="node" presStyleLbl="node1" presStyleIdx="1" presStyleCnt="2">
        <dgm:presLayoutVars>
          <dgm:bulletEnabled val="1"/>
        </dgm:presLayoutVars>
      </dgm:prSet>
      <dgm:spPr/>
    </dgm:pt>
    <dgm:pt modelId="{5A62709A-CDAB-4861-916C-7A4099854BC5}" type="pres">
      <dgm:prSet presAssocID="{95533968-6771-4D22-8AA7-64D9270BB834}" presName="spNode" presStyleCnt="0"/>
      <dgm:spPr/>
    </dgm:pt>
    <dgm:pt modelId="{2346B1AF-21DA-4966-A78D-BBF255661EFA}" type="pres">
      <dgm:prSet presAssocID="{EDC21A0F-3513-41FE-BA79-F2F69533F1DE}" presName="sibTrans" presStyleLbl="sibTrans1D1" presStyleIdx="1" presStyleCnt="2"/>
      <dgm:spPr/>
    </dgm:pt>
  </dgm:ptLst>
  <dgm:cxnLst>
    <dgm:cxn modelId="{25967735-77BC-4C2F-92AA-494DA4B9116D}" srcId="{CB22F7FE-30B8-4154-9465-BC2CA5C4870F}" destId="{95533968-6771-4D22-8AA7-64D9270BB834}" srcOrd="1" destOrd="0" parTransId="{ECEA02CA-DDE3-4CC0-B254-48B542C154F7}" sibTransId="{EDC21A0F-3513-41FE-BA79-F2F69533F1DE}"/>
    <dgm:cxn modelId="{0AF1BE39-6BB7-461A-9A73-EB10808ADEDC}" type="presOf" srcId="{163AADFB-DD40-4266-8B26-3FBA372FE643}" destId="{89CB5642-A2A6-44CF-AACE-CD6713362464}" srcOrd="0" destOrd="0" presId="urn:microsoft.com/office/officeart/2005/8/layout/cycle5"/>
    <dgm:cxn modelId="{1B256F49-9040-41B1-A814-2F3A081A4B56}" type="presOf" srcId="{9F1962DC-081E-4019-8B59-D605E836B18B}" destId="{B84CDC72-2F5E-45E2-8D41-CDCD9A1EECC8}" srcOrd="0" destOrd="0" presId="urn:microsoft.com/office/officeart/2005/8/layout/cycle5"/>
    <dgm:cxn modelId="{16DED988-709C-4937-B791-E3CC4397628F}" srcId="{CB22F7FE-30B8-4154-9465-BC2CA5C4870F}" destId="{9F1962DC-081E-4019-8B59-D605E836B18B}" srcOrd="0" destOrd="0" parTransId="{954238B2-9015-4A46-8B63-A9CBD20DCE7D}" sibTransId="{163AADFB-DD40-4266-8B26-3FBA372FE643}"/>
    <dgm:cxn modelId="{C52AEFA8-29A4-4B63-9DAD-A3829CB28402}" type="presOf" srcId="{CB22F7FE-30B8-4154-9465-BC2CA5C4870F}" destId="{2E9200B2-2966-4B4B-89C6-517EC0179E08}" srcOrd="0" destOrd="0" presId="urn:microsoft.com/office/officeart/2005/8/layout/cycle5"/>
    <dgm:cxn modelId="{52AB23B0-3786-4E46-9B35-B41E4325E541}" type="presOf" srcId="{EDC21A0F-3513-41FE-BA79-F2F69533F1DE}" destId="{2346B1AF-21DA-4966-A78D-BBF255661EFA}" srcOrd="0" destOrd="0" presId="urn:microsoft.com/office/officeart/2005/8/layout/cycle5"/>
    <dgm:cxn modelId="{9CA5CAFE-189D-4CCA-95B3-454D7EECAD2B}" type="presOf" srcId="{95533968-6771-4D22-8AA7-64D9270BB834}" destId="{48E3291A-80A6-4F68-AE3D-C1ABC0E96C9D}" srcOrd="0" destOrd="0" presId="urn:microsoft.com/office/officeart/2005/8/layout/cycle5"/>
    <dgm:cxn modelId="{5C3BBA98-AC3F-4988-A993-4C6B21FB38C5}" type="presParOf" srcId="{2E9200B2-2966-4B4B-89C6-517EC0179E08}" destId="{B84CDC72-2F5E-45E2-8D41-CDCD9A1EECC8}" srcOrd="0" destOrd="0" presId="urn:microsoft.com/office/officeart/2005/8/layout/cycle5"/>
    <dgm:cxn modelId="{087483F4-88AA-4693-A9EF-521D91AB16BD}" type="presParOf" srcId="{2E9200B2-2966-4B4B-89C6-517EC0179E08}" destId="{B68FB154-C8CA-4721-BD10-FD724F7A2C4C}" srcOrd="1" destOrd="0" presId="urn:microsoft.com/office/officeart/2005/8/layout/cycle5"/>
    <dgm:cxn modelId="{CD04B473-4A0E-4AD9-93E3-B268387FCCC0}" type="presParOf" srcId="{2E9200B2-2966-4B4B-89C6-517EC0179E08}" destId="{89CB5642-A2A6-44CF-AACE-CD6713362464}" srcOrd="2" destOrd="0" presId="urn:microsoft.com/office/officeart/2005/8/layout/cycle5"/>
    <dgm:cxn modelId="{E3570888-7128-4AEC-A4E8-B8AC6DCBAF9B}" type="presParOf" srcId="{2E9200B2-2966-4B4B-89C6-517EC0179E08}" destId="{48E3291A-80A6-4F68-AE3D-C1ABC0E96C9D}" srcOrd="3" destOrd="0" presId="urn:microsoft.com/office/officeart/2005/8/layout/cycle5"/>
    <dgm:cxn modelId="{3695B4C3-37F6-4043-87C8-7AF0BABFFE95}" type="presParOf" srcId="{2E9200B2-2966-4B4B-89C6-517EC0179E08}" destId="{5A62709A-CDAB-4861-916C-7A4099854BC5}" srcOrd="4" destOrd="0" presId="urn:microsoft.com/office/officeart/2005/8/layout/cycle5"/>
    <dgm:cxn modelId="{24FF2C41-D2E0-44D1-9992-4EDA074B7F51}" type="presParOf" srcId="{2E9200B2-2966-4B4B-89C6-517EC0179E08}" destId="{2346B1AF-21DA-4966-A78D-BBF255661EFA}" srcOrd="5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7DD177B-FD1B-4F78-A30D-16DE2AF3B6F9}" type="doc">
      <dgm:prSet loTypeId="urn:microsoft.com/office/officeart/2005/8/layout/vProcess5" loCatId="process" qsTypeId="urn:microsoft.com/office/officeart/2005/8/quickstyle/simple1" qsCatId="simple" csTypeId="urn:microsoft.com/office/officeart/2005/8/colors/colorful1" csCatId="colorful"/>
      <dgm:spPr/>
      <dgm:t>
        <a:bodyPr/>
        <a:lstStyle/>
        <a:p>
          <a:endParaRPr lang="en-US"/>
        </a:p>
      </dgm:t>
    </dgm:pt>
    <dgm:pt modelId="{5CC53DBE-9111-47E2-B6C7-DD515141D26C}">
      <dgm:prSet/>
      <dgm:spPr/>
      <dgm:t>
        <a:bodyPr/>
        <a:lstStyle/>
        <a:p>
          <a:r>
            <a:rPr lang="ru-RU" b="1" u="sng"/>
            <a:t>МЕТОДЫ ИЗУЧЕНИЯ МИКРОБНЫХ СООБЩЕСТВ:</a:t>
          </a:r>
          <a:endParaRPr lang="en-US"/>
        </a:p>
      </dgm:t>
    </dgm:pt>
    <dgm:pt modelId="{BBAC80FE-96F9-4A37-8518-45604A6B44CF}" type="parTrans" cxnId="{3A1878BA-AB46-4400-A806-4664DE9A2202}">
      <dgm:prSet/>
      <dgm:spPr/>
      <dgm:t>
        <a:bodyPr/>
        <a:lstStyle/>
        <a:p>
          <a:endParaRPr lang="en-US"/>
        </a:p>
      </dgm:t>
    </dgm:pt>
    <dgm:pt modelId="{D0BC5F4B-82D0-41D9-9FF5-FE2939644175}" type="sibTrans" cxnId="{3A1878BA-AB46-4400-A806-4664DE9A2202}">
      <dgm:prSet/>
      <dgm:spPr/>
      <dgm:t>
        <a:bodyPr/>
        <a:lstStyle/>
        <a:p>
          <a:endParaRPr lang="en-US"/>
        </a:p>
      </dgm:t>
    </dgm:pt>
    <dgm:pt modelId="{F05BAE3C-A17D-4B37-81E1-F3A92B851112}">
      <dgm:prSet/>
      <dgm:spPr/>
      <dgm:t>
        <a:bodyPr/>
        <a:lstStyle/>
        <a:p>
          <a:r>
            <a:rPr lang="ru-RU" b="1"/>
            <a:t>Оценка активности почвенной микрофлоры</a:t>
          </a:r>
          <a:endParaRPr lang="en-US"/>
        </a:p>
      </dgm:t>
    </dgm:pt>
    <dgm:pt modelId="{5264308F-0A18-4E2E-9A80-F31584853A7A}" type="parTrans" cxnId="{00B9392C-795B-4F8B-83DB-79F0BA535A83}">
      <dgm:prSet/>
      <dgm:spPr/>
      <dgm:t>
        <a:bodyPr/>
        <a:lstStyle/>
        <a:p>
          <a:endParaRPr lang="en-US"/>
        </a:p>
      </dgm:t>
    </dgm:pt>
    <dgm:pt modelId="{2C60B910-69D0-4E1A-9122-333AE9C56821}" type="sibTrans" cxnId="{00B9392C-795B-4F8B-83DB-79F0BA535A83}">
      <dgm:prSet/>
      <dgm:spPr/>
      <dgm:t>
        <a:bodyPr/>
        <a:lstStyle/>
        <a:p>
          <a:endParaRPr lang="en-US"/>
        </a:p>
      </dgm:t>
    </dgm:pt>
    <dgm:pt modelId="{B3759B40-C118-4931-9E22-AEDA8A3A676A}">
      <dgm:prSet/>
      <dgm:spPr/>
      <dgm:t>
        <a:bodyPr/>
        <a:lstStyle/>
        <a:p>
          <a:r>
            <a:rPr lang="ru-RU" b="1"/>
            <a:t>Анализ структуры (видовой состав и количественные соотношения видов) микрофлоры почв и водоемов</a:t>
          </a:r>
          <a:endParaRPr lang="en-US"/>
        </a:p>
      </dgm:t>
    </dgm:pt>
    <dgm:pt modelId="{C96F29D8-5256-4716-B0AF-19DBB2D5B5B1}" type="parTrans" cxnId="{9B49CEEF-E0D7-4E56-B41B-6D15BAF77C8B}">
      <dgm:prSet/>
      <dgm:spPr/>
      <dgm:t>
        <a:bodyPr/>
        <a:lstStyle/>
        <a:p>
          <a:endParaRPr lang="en-US"/>
        </a:p>
      </dgm:t>
    </dgm:pt>
    <dgm:pt modelId="{85C3C014-F198-41F2-A988-8145F25060D6}" type="sibTrans" cxnId="{9B49CEEF-E0D7-4E56-B41B-6D15BAF77C8B}">
      <dgm:prSet/>
      <dgm:spPr/>
      <dgm:t>
        <a:bodyPr/>
        <a:lstStyle/>
        <a:p>
          <a:endParaRPr lang="en-US"/>
        </a:p>
      </dgm:t>
    </dgm:pt>
    <dgm:pt modelId="{12A46FE9-D69E-441D-8525-189A88899D3D}">
      <dgm:prSet/>
      <dgm:spPr/>
      <dgm:t>
        <a:bodyPr/>
        <a:lstStyle/>
        <a:p>
          <a:r>
            <a:rPr lang="ru-RU" b="1"/>
            <a:t>Исследование динамики изменения структуры микробных сообществ по влиянием внешних факторов</a:t>
          </a:r>
          <a:endParaRPr lang="en-US"/>
        </a:p>
      </dgm:t>
    </dgm:pt>
    <dgm:pt modelId="{645D6258-9527-487E-ACC3-06DCAB7717E7}" type="parTrans" cxnId="{07E1FBC2-A98B-4360-B50A-EF9C4DF5D8A6}">
      <dgm:prSet/>
      <dgm:spPr/>
      <dgm:t>
        <a:bodyPr/>
        <a:lstStyle/>
        <a:p>
          <a:endParaRPr lang="en-US"/>
        </a:p>
      </dgm:t>
    </dgm:pt>
    <dgm:pt modelId="{D9FD5F1C-A514-4C80-9779-DEF580539B1F}" type="sibTrans" cxnId="{07E1FBC2-A98B-4360-B50A-EF9C4DF5D8A6}">
      <dgm:prSet/>
      <dgm:spPr/>
      <dgm:t>
        <a:bodyPr/>
        <a:lstStyle/>
        <a:p>
          <a:endParaRPr lang="en-US"/>
        </a:p>
      </dgm:t>
    </dgm:pt>
    <dgm:pt modelId="{5E87CD81-1B4E-426F-9654-1BFF5333322E}" type="pres">
      <dgm:prSet presAssocID="{E7DD177B-FD1B-4F78-A30D-16DE2AF3B6F9}" presName="outerComposite" presStyleCnt="0">
        <dgm:presLayoutVars>
          <dgm:chMax val="5"/>
          <dgm:dir/>
          <dgm:resizeHandles val="exact"/>
        </dgm:presLayoutVars>
      </dgm:prSet>
      <dgm:spPr/>
    </dgm:pt>
    <dgm:pt modelId="{3E68D0A4-DAAB-4E0D-8331-BB4BA2B9A7C1}" type="pres">
      <dgm:prSet presAssocID="{E7DD177B-FD1B-4F78-A30D-16DE2AF3B6F9}" presName="dummyMaxCanvas" presStyleCnt="0">
        <dgm:presLayoutVars/>
      </dgm:prSet>
      <dgm:spPr/>
    </dgm:pt>
    <dgm:pt modelId="{3BBE4651-56EB-413D-8E3A-78CA4B865214}" type="pres">
      <dgm:prSet presAssocID="{E7DD177B-FD1B-4F78-A30D-16DE2AF3B6F9}" presName="FourNodes_1" presStyleLbl="node1" presStyleIdx="0" presStyleCnt="4">
        <dgm:presLayoutVars>
          <dgm:bulletEnabled val="1"/>
        </dgm:presLayoutVars>
      </dgm:prSet>
      <dgm:spPr/>
    </dgm:pt>
    <dgm:pt modelId="{BC21479A-456F-40C5-8F8C-475520BDF956}" type="pres">
      <dgm:prSet presAssocID="{E7DD177B-FD1B-4F78-A30D-16DE2AF3B6F9}" presName="FourNodes_2" presStyleLbl="node1" presStyleIdx="1" presStyleCnt="4">
        <dgm:presLayoutVars>
          <dgm:bulletEnabled val="1"/>
        </dgm:presLayoutVars>
      </dgm:prSet>
      <dgm:spPr/>
    </dgm:pt>
    <dgm:pt modelId="{BADD09E9-6DA3-4ABF-AD9D-518FCB03D1A4}" type="pres">
      <dgm:prSet presAssocID="{E7DD177B-FD1B-4F78-A30D-16DE2AF3B6F9}" presName="FourNodes_3" presStyleLbl="node1" presStyleIdx="2" presStyleCnt="4">
        <dgm:presLayoutVars>
          <dgm:bulletEnabled val="1"/>
        </dgm:presLayoutVars>
      </dgm:prSet>
      <dgm:spPr/>
    </dgm:pt>
    <dgm:pt modelId="{9C6C8265-6F2E-409A-B3C8-66AA8B89406E}" type="pres">
      <dgm:prSet presAssocID="{E7DD177B-FD1B-4F78-A30D-16DE2AF3B6F9}" presName="FourNodes_4" presStyleLbl="node1" presStyleIdx="3" presStyleCnt="4">
        <dgm:presLayoutVars>
          <dgm:bulletEnabled val="1"/>
        </dgm:presLayoutVars>
      </dgm:prSet>
      <dgm:spPr/>
    </dgm:pt>
    <dgm:pt modelId="{413E49ED-8243-4DD6-A74E-8C3CD3ED1076}" type="pres">
      <dgm:prSet presAssocID="{E7DD177B-FD1B-4F78-A30D-16DE2AF3B6F9}" presName="FourConn_1-2" presStyleLbl="fgAccFollowNode1" presStyleIdx="0" presStyleCnt="3">
        <dgm:presLayoutVars>
          <dgm:bulletEnabled val="1"/>
        </dgm:presLayoutVars>
      </dgm:prSet>
      <dgm:spPr/>
    </dgm:pt>
    <dgm:pt modelId="{6BED526C-97E8-45E2-9B72-467315CC6FEE}" type="pres">
      <dgm:prSet presAssocID="{E7DD177B-FD1B-4F78-A30D-16DE2AF3B6F9}" presName="FourConn_2-3" presStyleLbl="fgAccFollowNode1" presStyleIdx="1" presStyleCnt="3">
        <dgm:presLayoutVars>
          <dgm:bulletEnabled val="1"/>
        </dgm:presLayoutVars>
      </dgm:prSet>
      <dgm:spPr/>
    </dgm:pt>
    <dgm:pt modelId="{7459B183-BB8B-4359-A7B8-399ECE4D4CC7}" type="pres">
      <dgm:prSet presAssocID="{E7DD177B-FD1B-4F78-A30D-16DE2AF3B6F9}" presName="FourConn_3-4" presStyleLbl="fgAccFollowNode1" presStyleIdx="2" presStyleCnt="3">
        <dgm:presLayoutVars>
          <dgm:bulletEnabled val="1"/>
        </dgm:presLayoutVars>
      </dgm:prSet>
      <dgm:spPr/>
    </dgm:pt>
    <dgm:pt modelId="{CA9C373C-0F43-4961-B4EF-0452DCA2DE37}" type="pres">
      <dgm:prSet presAssocID="{E7DD177B-FD1B-4F78-A30D-16DE2AF3B6F9}" presName="FourNodes_1_text" presStyleLbl="node1" presStyleIdx="3" presStyleCnt="4">
        <dgm:presLayoutVars>
          <dgm:bulletEnabled val="1"/>
        </dgm:presLayoutVars>
      </dgm:prSet>
      <dgm:spPr/>
    </dgm:pt>
    <dgm:pt modelId="{EB749A4D-27BD-418F-A79B-2E000F579A1F}" type="pres">
      <dgm:prSet presAssocID="{E7DD177B-FD1B-4F78-A30D-16DE2AF3B6F9}" presName="FourNodes_2_text" presStyleLbl="node1" presStyleIdx="3" presStyleCnt="4">
        <dgm:presLayoutVars>
          <dgm:bulletEnabled val="1"/>
        </dgm:presLayoutVars>
      </dgm:prSet>
      <dgm:spPr/>
    </dgm:pt>
    <dgm:pt modelId="{442D6DBE-1C61-4D69-899F-EF8381FB55B9}" type="pres">
      <dgm:prSet presAssocID="{E7DD177B-FD1B-4F78-A30D-16DE2AF3B6F9}" presName="FourNodes_3_text" presStyleLbl="node1" presStyleIdx="3" presStyleCnt="4">
        <dgm:presLayoutVars>
          <dgm:bulletEnabled val="1"/>
        </dgm:presLayoutVars>
      </dgm:prSet>
      <dgm:spPr/>
    </dgm:pt>
    <dgm:pt modelId="{525C4D55-89CD-4B20-94D4-B44E8F83EB4F}" type="pres">
      <dgm:prSet presAssocID="{E7DD177B-FD1B-4F78-A30D-16DE2AF3B6F9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9037E105-AF1A-447D-9E57-EAAF2DF78542}" type="presOf" srcId="{B3759B40-C118-4931-9E22-AEDA8A3A676A}" destId="{442D6DBE-1C61-4D69-899F-EF8381FB55B9}" srcOrd="1" destOrd="0" presId="urn:microsoft.com/office/officeart/2005/8/layout/vProcess5"/>
    <dgm:cxn modelId="{7C119028-4569-4A88-8637-2B6859D4731C}" type="presOf" srcId="{F05BAE3C-A17D-4B37-81E1-F3A92B851112}" destId="{EB749A4D-27BD-418F-A79B-2E000F579A1F}" srcOrd="1" destOrd="0" presId="urn:microsoft.com/office/officeart/2005/8/layout/vProcess5"/>
    <dgm:cxn modelId="{AE175F2B-A6D3-40BD-86C4-712D08774F23}" type="presOf" srcId="{85C3C014-F198-41F2-A988-8145F25060D6}" destId="{7459B183-BB8B-4359-A7B8-399ECE4D4CC7}" srcOrd="0" destOrd="0" presId="urn:microsoft.com/office/officeart/2005/8/layout/vProcess5"/>
    <dgm:cxn modelId="{00B9392C-795B-4F8B-83DB-79F0BA535A83}" srcId="{E7DD177B-FD1B-4F78-A30D-16DE2AF3B6F9}" destId="{F05BAE3C-A17D-4B37-81E1-F3A92B851112}" srcOrd="1" destOrd="0" parTransId="{5264308F-0A18-4E2E-9A80-F31584853A7A}" sibTransId="{2C60B910-69D0-4E1A-9122-333AE9C56821}"/>
    <dgm:cxn modelId="{6810CA3C-D173-4B26-ADD3-B7A33C69AB9A}" type="presOf" srcId="{B3759B40-C118-4931-9E22-AEDA8A3A676A}" destId="{BADD09E9-6DA3-4ABF-AD9D-518FCB03D1A4}" srcOrd="0" destOrd="0" presId="urn:microsoft.com/office/officeart/2005/8/layout/vProcess5"/>
    <dgm:cxn modelId="{24006244-D782-401C-80B9-E8FE425E46C3}" type="presOf" srcId="{D0BC5F4B-82D0-41D9-9FF5-FE2939644175}" destId="{413E49ED-8243-4DD6-A74E-8C3CD3ED1076}" srcOrd="0" destOrd="0" presId="urn:microsoft.com/office/officeart/2005/8/layout/vProcess5"/>
    <dgm:cxn modelId="{79714F46-A2D9-457C-9B1A-53F0906F899F}" type="presOf" srcId="{12A46FE9-D69E-441D-8525-189A88899D3D}" destId="{9C6C8265-6F2E-409A-B3C8-66AA8B89406E}" srcOrd="0" destOrd="0" presId="urn:microsoft.com/office/officeart/2005/8/layout/vProcess5"/>
    <dgm:cxn modelId="{1B3E146F-F7F8-40BA-91BD-B815D60D7313}" type="presOf" srcId="{F05BAE3C-A17D-4B37-81E1-F3A92B851112}" destId="{BC21479A-456F-40C5-8F8C-475520BDF956}" srcOrd="0" destOrd="0" presId="urn:microsoft.com/office/officeart/2005/8/layout/vProcess5"/>
    <dgm:cxn modelId="{7DA41D76-E48A-433C-9D76-EACA94F8BED4}" type="presOf" srcId="{5CC53DBE-9111-47E2-B6C7-DD515141D26C}" destId="{3BBE4651-56EB-413D-8E3A-78CA4B865214}" srcOrd="0" destOrd="0" presId="urn:microsoft.com/office/officeart/2005/8/layout/vProcess5"/>
    <dgm:cxn modelId="{D9FBC856-406E-4DD5-8FF8-2D991E999C9C}" type="presOf" srcId="{12A46FE9-D69E-441D-8525-189A88899D3D}" destId="{525C4D55-89CD-4B20-94D4-B44E8F83EB4F}" srcOrd="1" destOrd="0" presId="urn:microsoft.com/office/officeart/2005/8/layout/vProcess5"/>
    <dgm:cxn modelId="{6F4D7E77-13D0-42E7-8D1B-341BAF508455}" type="presOf" srcId="{E7DD177B-FD1B-4F78-A30D-16DE2AF3B6F9}" destId="{5E87CD81-1B4E-426F-9654-1BFF5333322E}" srcOrd="0" destOrd="0" presId="urn:microsoft.com/office/officeart/2005/8/layout/vProcess5"/>
    <dgm:cxn modelId="{2A7E38AD-EBAD-4E81-9BF9-D7C0A7700A60}" type="presOf" srcId="{5CC53DBE-9111-47E2-B6C7-DD515141D26C}" destId="{CA9C373C-0F43-4961-B4EF-0452DCA2DE37}" srcOrd="1" destOrd="0" presId="urn:microsoft.com/office/officeart/2005/8/layout/vProcess5"/>
    <dgm:cxn modelId="{14CF12B4-2CCE-45C3-B498-F1A6A4F88D26}" type="presOf" srcId="{2C60B910-69D0-4E1A-9122-333AE9C56821}" destId="{6BED526C-97E8-45E2-9B72-467315CC6FEE}" srcOrd="0" destOrd="0" presId="urn:microsoft.com/office/officeart/2005/8/layout/vProcess5"/>
    <dgm:cxn modelId="{3A1878BA-AB46-4400-A806-4664DE9A2202}" srcId="{E7DD177B-FD1B-4F78-A30D-16DE2AF3B6F9}" destId="{5CC53DBE-9111-47E2-B6C7-DD515141D26C}" srcOrd="0" destOrd="0" parTransId="{BBAC80FE-96F9-4A37-8518-45604A6B44CF}" sibTransId="{D0BC5F4B-82D0-41D9-9FF5-FE2939644175}"/>
    <dgm:cxn modelId="{07E1FBC2-A98B-4360-B50A-EF9C4DF5D8A6}" srcId="{E7DD177B-FD1B-4F78-A30D-16DE2AF3B6F9}" destId="{12A46FE9-D69E-441D-8525-189A88899D3D}" srcOrd="3" destOrd="0" parTransId="{645D6258-9527-487E-ACC3-06DCAB7717E7}" sibTransId="{D9FD5F1C-A514-4C80-9779-DEF580539B1F}"/>
    <dgm:cxn modelId="{9B49CEEF-E0D7-4E56-B41B-6D15BAF77C8B}" srcId="{E7DD177B-FD1B-4F78-A30D-16DE2AF3B6F9}" destId="{B3759B40-C118-4931-9E22-AEDA8A3A676A}" srcOrd="2" destOrd="0" parTransId="{C96F29D8-5256-4716-B0AF-19DBB2D5B5B1}" sibTransId="{85C3C014-F198-41F2-A988-8145F25060D6}"/>
    <dgm:cxn modelId="{221335ED-3504-416A-9F89-0A1560018544}" type="presParOf" srcId="{5E87CD81-1B4E-426F-9654-1BFF5333322E}" destId="{3E68D0A4-DAAB-4E0D-8331-BB4BA2B9A7C1}" srcOrd="0" destOrd="0" presId="urn:microsoft.com/office/officeart/2005/8/layout/vProcess5"/>
    <dgm:cxn modelId="{6FAF8DEB-E6BC-48AE-B35F-4CA90F00ACF6}" type="presParOf" srcId="{5E87CD81-1B4E-426F-9654-1BFF5333322E}" destId="{3BBE4651-56EB-413D-8E3A-78CA4B865214}" srcOrd="1" destOrd="0" presId="urn:microsoft.com/office/officeart/2005/8/layout/vProcess5"/>
    <dgm:cxn modelId="{4ABEC4D7-AFDB-4B31-8AA6-1A31D2391EE0}" type="presParOf" srcId="{5E87CD81-1B4E-426F-9654-1BFF5333322E}" destId="{BC21479A-456F-40C5-8F8C-475520BDF956}" srcOrd="2" destOrd="0" presId="urn:microsoft.com/office/officeart/2005/8/layout/vProcess5"/>
    <dgm:cxn modelId="{CAE7D846-613E-47ED-8297-4B70EABB16C8}" type="presParOf" srcId="{5E87CD81-1B4E-426F-9654-1BFF5333322E}" destId="{BADD09E9-6DA3-4ABF-AD9D-518FCB03D1A4}" srcOrd="3" destOrd="0" presId="urn:microsoft.com/office/officeart/2005/8/layout/vProcess5"/>
    <dgm:cxn modelId="{5158ED53-FBF1-4A78-9D95-606E2E999CC3}" type="presParOf" srcId="{5E87CD81-1B4E-426F-9654-1BFF5333322E}" destId="{9C6C8265-6F2E-409A-B3C8-66AA8B89406E}" srcOrd="4" destOrd="0" presId="urn:microsoft.com/office/officeart/2005/8/layout/vProcess5"/>
    <dgm:cxn modelId="{EEB67E86-4056-4646-94DD-6583924FBCC1}" type="presParOf" srcId="{5E87CD81-1B4E-426F-9654-1BFF5333322E}" destId="{413E49ED-8243-4DD6-A74E-8C3CD3ED1076}" srcOrd="5" destOrd="0" presId="urn:microsoft.com/office/officeart/2005/8/layout/vProcess5"/>
    <dgm:cxn modelId="{68F9D418-5504-4DF2-A6F0-B6F137F6B6D7}" type="presParOf" srcId="{5E87CD81-1B4E-426F-9654-1BFF5333322E}" destId="{6BED526C-97E8-45E2-9B72-467315CC6FEE}" srcOrd="6" destOrd="0" presId="urn:microsoft.com/office/officeart/2005/8/layout/vProcess5"/>
    <dgm:cxn modelId="{EFD41F87-BFF8-4AD1-9658-0CC8755F84C3}" type="presParOf" srcId="{5E87CD81-1B4E-426F-9654-1BFF5333322E}" destId="{7459B183-BB8B-4359-A7B8-399ECE4D4CC7}" srcOrd="7" destOrd="0" presId="urn:microsoft.com/office/officeart/2005/8/layout/vProcess5"/>
    <dgm:cxn modelId="{2E946D7C-785D-483A-8154-819F57617604}" type="presParOf" srcId="{5E87CD81-1B4E-426F-9654-1BFF5333322E}" destId="{CA9C373C-0F43-4961-B4EF-0452DCA2DE37}" srcOrd="8" destOrd="0" presId="urn:microsoft.com/office/officeart/2005/8/layout/vProcess5"/>
    <dgm:cxn modelId="{F14F234E-01AE-4C97-8946-3147150B817A}" type="presParOf" srcId="{5E87CD81-1B4E-426F-9654-1BFF5333322E}" destId="{EB749A4D-27BD-418F-A79B-2E000F579A1F}" srcOrd="9" destOrd="0" presId="urn:microsoft.com/office/officeart/2005/8/layout/vProcess5"/>
    <dgm:cxn modelId="{C61AEB19-EE5C-4617-9E1A-D7CB95A5B129}" type="presParOf" srcId="{5E87CD81-1B4E-426F-9654-1BFF5333322E}" destId="{442D6DBE-1C61-4D69-899F-EF8381FB55B9}" srcOrd="10" destOrd="0" presId="urn:microsoft.com/office/officeart/2005/8/layout/vProcess5"/>
    <dgm:cxn modelId="{50C5011E-07D3-4327-9A79-3ABA6965C9E3}" type="presParOf" srcId="{5E87CD81-1B4E-426F-9654-1BFF5333322E}" destId="{525C4D55-89CD-4B20-94D4-B44E8F83EB4F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8189ABC-6552-4B57-9E2E-FCEBDE28EDD2}" type="doc">
      <dgm:prSet loTypeId="urn:microsoft.com/office/officeart/2005/8/layout/bProcess2" loCatId="process" qsTypeId="urn:microsoft.com/office/officeart/2005/8/quickstyle/simple1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02929998-6BDD-4CAC-81EF-330627B4A90E}">
      <dgm:prSet/>
      <dgm:spPr/>
      <dgm:t>
        <a:bodyPr/>
        <a:lstStyle/>
        <a:p>
          <a:r>
            <a:rPr lang="ru-RU" b="1"/>
            <a:t>Основным агентом микробной экологии является сообщество микроорганизмов</a:t>
          </a:r>
          <a:endParaRPr lang="en-US"/>
        </a:p>
      </dgm:t>
    </dgm:pt>
    <dgm:pt modelId="{298DF319-5C39-4C5D-80FB-A1171C27F2BD}" type="parTrans" cxnId="{A9613431-3D23-481D-BFD7-2D3CC7B0AA73}">
      <dgm:prSet/>
      <dgm:spPr/>
      <dgm:t>
        <a:bodyPr/>
        <a:lstStyle/>
        <a:p>
          <a:endParaRPr lang="en-US"/>
        </a:p>
      </dgm:t>
    </dgm:pt>
    <dgm:pt modelId="{74D6D27F-D7FC-4896-A480-4E492BBABCA4}" type="sibTrans" cxnId="{A9613431-3D23-481D-BFD7-2D3CC7B0AA73}">
      <dgm:prSet/>
      <dgm:spPr/>
      <dgm:t>
        <a:bodyPr/>
        <a:lstStyle/>
        <a:p>
          <a:endParaRPr lang="en-US"/>
        </a:p>
      </dgm:t>
    </dgm:pt>
    <dgm:pt modelId="{12DDD62A-D602-463C-AE87-9B3F30FB0B15}">
      <dgm:prSet/>
      <dgm:spPr/>
      <dgm:t>
        <a:bodyPr/>
        <a:lstStyle/>
        <a:p>
          <a:r>
            <a:rPr lang="ru-RU" b="1"/>
            <a:t>Структура микробного сообщества – видовой состав и соотношение численности популяций входящих в сообщество видов</a:t>
          </a:r>
          <a:endParaRPr lang="en-US"/>
        </a:p>
      </dgm:t>
    </dgm:pt>
    <dgm:pt modelId="{E97CB11C-8E56-4B0D-B16B-F0EAC502B397}" type="parTrans" cxnId="{F2443009-A1B2-4F28-9282-2D1C6D982F4A}">
      <dgm:prSet/>
      <dgm:spPr/>
      <dgm:t>
        <a:bodyPr/>
        <a:lstStyle/>
        <a:p>
          <a:endParaRPr lang="en-US"/>
        </a:p>
      </dgm:t>
    </dgm:pt>
    <dgm:pt modelId="{A6B9C2DB-99E6-4D08-9E2A-2A92A3050B02}" type="sibTrans" cxnId="{F2443009-A1B2-4F28-9282-2D1C6D982F4A}">
      <dgm:prSet/>
      <dgm:spPr/>
      <dgm:t>
        <a:bodyPr/>
        <a:lstStyle/>
        <a:p>
          <a:endParaRPr lang="en-US"/>
        </a:p>
      </dgm:t>
    </dgm:pt>
    <dgm:pt modelId="{157E1DDE-27E4-40B5-8400-5350FB948C6C}" type="pres">
      <dgm:prSet presAssocID="{18189ABC-6552-4B57-9E2E-FCEBDE28EDD2}" presName="diagram" presStyleCnt="0">
        <dgm:presLayoutVars>
          <dgm:dir/>
          <dgm:resizeHandles/>
        </dgm:presLayoutVars>
      </dgm:prSet>
      <dgm:spPr/>
    </dgm:pt>
    <dgm:pt modelId="{8679C388-4130-4761-9188-648DBBA5D4DF}" type="pres">
      <dgm:prSet presAssocID="{02929998-6BDD-4CAC-81EF-330627B4A90E}" presName="firstNode" presStyleLbl="node1" presStyleIdx="0" presStyleCnt="2">
        <dgm:presLayoutVars>
          <dgm:bulletEnabled val="1"/>
        </dgm:presLayoutVars>
      </dgm:prSet>
      <dgm:spPr/>
    </dgm:pt>
    <dgm:pt modelId="{8BBC9921-F4A4-4909-A32D-F4D047569852}" type="pres">
      <dgm:prSet presAssocID="{74D6D27F-D7FC-4896-A480-4E492BBABCA4}" presName="sibTrans" presStyleLbl="sibTrans2D1" presStyleIdx="0" presStyleCnt="1"/>
      <dgm:spPr/>
    </dgm:pt>
    <dgm:pt modelId="{68923345-3776-4909-A3D1-DB5F86D654A8}" type="pres">
      <dgm:prSet presAssocID="{12DDD62A-D602-463C-AE87-9B3F30FB0B15}" presName="lastNode" presStyleLbl="node1" presStyleIdx="1" presStyleCnt="2">
        <dgm:presLayoutVars>
          <dgm:bulletEnabled val="1"/>
        </dgm:presLayoutVars>
      </dgm:prSet>
      <dgm:spPr/>
    </dgm:pt>
  </dgm:ptLst>
  <dgm:cxnLst>
    <dgm:cxn modelId="{F2443009-A1B2-4F28-9282-2D1C6D982F4A}" srcId="{18189ABC-6552-4B57-9E2E-FCEBDE28EDD2}" destId="{12DDD62A-D602-463C-AE87-9B3F30FB0B15}" srcOrd="1" destOrd="0" parTransId="{E97CB11C-8E56-4B0D-B16B-F0EAC502B397}" sibTransId="{A6B9C2DB-99E6-4D08-9E2A-2A92A3050B02}"/>
    <dgm:cxn modelId="{34D5850D-12A7-4252-9B67-19F04D0C8BC8}" type="presOf" srcId="{74D6D27F-D7FC-4896-A480-4E492BBABCA4}" destId="{8BBC9921-F4A4-4909-A32D-F4D047569852}" srcOrd="0" destOrd="0" presId="urn:microsoft.com/office/officeart/2005/8/layout/bProcess2"/>
    <dgm:cxn modelId="{CF8F3823-4954-4D1D-AF38-AC0712FB5CD9}" type="presOf" srcId="{02929998-6BDD-4CAC-81EF-330627B4A90E}" destId="{8679C388-4130-4761-9188-648DBBA5D4DF}" srcOrd="0" destOrd="0" presId="urn:microsoft.com/office/officeart/2005/8/layout/bProcess2"/>
    <dgm:cxn modelId="{A9613431-3D23-481D-BFD7-2D3CC7B0AA73}" srcId="{18189ABC-6552-4B57-9E2E-FCEBDE28EDD2}" destId="{02929998-6BDD-4CAC-81EF-330627B4A90E}" srcOrd="0" destOrd="0" parTransId="{298DF319-5C39-4C5D-80FB-A1171C27F2BD}" sibTransId="{74D6D27F-D7FC-4896-A480-4E492BBABCA4}"/>
    <dgm:cxn modelId="{33108E65-983D-4CD8-90BA-F400261FBEA2}" type="presOf" srcId="{18189ABC-6552-4B57-9E2E-FCEBDE28EDD2}" destId="{157E1DDE-27E4-40B5-8400-5350FB948C6C}" srcOrd="0" destOrd="0" presId="urn:microsoft.com/office/officeart/2005/8/layout/bProcess2"/>
    <dgm:cxn modelId="{69BEAA73-0338-437B-A164-3C11111603D4}" type="presOf" srcId="{12DDD62A-D602-463C-AE87-9B3F30FB0B15}" destId="{68923345-3776-4909-A3D1-DB5F86D654A8}" srcOrd="0" destOrd="0" presId="urn:microsoft.com/office/officeart/2005/8/layout/bProcess2"/>
    <dgm:cxn modelId="{4D33E302-403A-4308-A98E-2F53E52674B8}" type="presParOf" srcId="{157E1DDE-27E4-40B5-8400-5350FB948C6C}" destId="{8679C388-4130-4761-9188-648DBBA5D4DF}" srcOrd="0" destOrd="0" presId="urn:microsoft.com/office/officeart/2005/8/layout/bProcess2"/>
    <dgm:cxn modelId="{569C36BB-9F04-4079-9679-8016BC6EDA54}" type="presParOf" srcId="{157E1DDE-27E4-40B5-8400-5350FB948C6C}" destId="{8BBC9921-F4A4-4909-A32D-F4D047569852}" srcOrd="1" destOrd="0" presId="urn:microsoft.com/office/officeart/2005/8/layout/bProcess2"/>
    <dgm:cxn modelId="{CCF1CE0D-4CE9-48D8-810D-89E08957438D}" type="presParOf" srcId="{157E1DDE-27E4-40B5-8400-5350FB948C6C}" destId="{68923345-3776-4909-A3D1-DB5F86D654A8}" srcOrd="2" destOrd="0" presId="urn:microsoft.com/office/officeart/2005/8/layout/b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AD9FF41-5C3D-4263-A7C5-FA152D814888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8E410B87-238B-475C-A753-C4CEFF3E72EE}">
      <dgm:prSet/>
      <dgm:spPr/>
      <dgm:t>
        <a:bodyPr/>
        <a:lstStyle/>
        <a:p>
          <a:r>
            <a:rPr lang="ru-RU" b="1" u="sng"/>
            <a:t>Схема деградации сурфактантов на основе линейных алкилбензолсуль-фонатов (</a:t>
          </a:r>
          <a:r>
            <a:rPr lang="en-US" b="1" u="sng"/>
            <a:t>LAS</a:t>
          </a:r>
          <a:r>
            <a:rPr lang="ru-RU" b="1" u="sng"/>
            <a:t>) и сульфонатов моноалкилдифениловых эфиров (</a:t>
          </a:r>
          <a:r>
            <a:rPr lang="en-US" b="1" u="sng"/>
            <a:t>LADPEDS</a:t>
          </a:r>
          <a:r>
            <a:rPr lang="ru-RU" b="1" u="sng"/>
            <a:t>) α-протеобактерией.</a:t>
          </a:r>
          <a:endParaRPr lang="en-US"/>
        </a:p>
      </dgm:t>
    </dgm:pt>
    <dgm:pt modelId="{EF7608B4-ED16-44AE-96E7-D0352A938E12}" type="parTrans" cxnId="{CC79B0AC-C21C-4B5F-AC35-BDC1CB43CFF5}">
      <dgm:prSet/>
      <dgm:spPr/>
      <dgm:t>
        <a:bodyPr/>
        <a:lstStyle/>
        <a:p>
          <a:endParaRPr lang="en-US"/>
        </a:p>
      </dgm:t>
    </dgm:pt>
    <dgm:pt modelId="{B1147AFC-EBDB-4B09-96C2-94B430EA78A0}" type="sibTrans" cxnId="{CC79B0AC-C21C-4B5F-AC35-BDC1CB43CFF5}">
      <dgm:prSet/>
      <dgm:spPr/>
      <dgm:t>
        <a:bodyPr/>
        <a:lstStyle/>
        <a:p>
          <a:endParaRPr lang="en-US"/>
        </a:p>
      </dgm:t>
    </dgm:pt>
    <dgm:pt modelId="{97BAAC41-4A99-4C91-9C66-467C77602FF4}">
      <dgm:prSet/>
      <dgm:spPr/>
      <dgm:t>
        <a:bodyPr/>
        <a:lstStyle/>
        <a:p>
          <a:r>
            <a:rPr lang="en-US" b="1"/>
            <a:t>LAS</a:t>
          </a:r>
          <a:r>
            <a:rPr lang="ru-RU" b="1"/>
            <a:t> – компоненты бытовых моющих средств.</a:t>
          </a:r>
          <a:endParaRPr lang="en-US"/>
        </a:p>
      </dgm:t>
    </dgm:pt>
    <dgm:pt modelId="{7CC5C381-4563-4E7D-AAA3-4A46DCFE3F6A}" type="parTrans" cxnId="{040FC224-ECFB-478D-96CF-B34D475A5562}">
      <dgm:prSet/>
      <dgm:spPr/>
      <dgm:t>
        <a:bodyPr/>
        <a:lstStyle/>
        <a:p>
          <a:endParaRPr lang="en-US"/>
        </a:p>
      </dgm:t>
    </dgm:pt>
    <dgm:pt modelId="{5DA487B5-8242-4AB5-90AF-8B8229D79CFD}" type="sibTrans" cxnId="{040FC224-ECFB-478D-96CF-B34D475A5562}">
      <dgm:prSet/>
      <dgm:spPr/>
      <dgm:t>
        <a:bodyPr/>
        <a:lstStyle/>
        <a:p>
          <a:endParaRPr lang="en-US"/>
        </a:p>
      </dgm:t>
    </dgm:pt>
    <dgm:pt modelId="{46F2C11F-EABE-4691-B4DE-098312E17E2B}">
      <dgm:prSet/>
      <dgm:spPr/>
      <dgm:t>
        <a:bodyPr/>
        <a:lstStyle/>
        <a:p>
          <a:r>
            <a:rPr lang="en-US" b="1"/>
            <a:t>LADPEDS</a:t>
          </a:r>
          <a:r>
            <a:rPr lang="ru-RU" b="1"/>
            <a:t> –  промышленные ПАВ</a:t>
          </a:r>
          <a:endParaRPr lang="en-US"/>
        </a:p>
      </dgm:t>
    </dgm:pt>
    <dgm:pt modelId="{50483B26-2B2A-439F-90E6-E9FC95902962}" type="parTrans" cxnId="{BF4D9D96-D36C-4F71-98E6-A54EA5F597D9}">
      <dgm:prSet/>
      <dgm:spPr/>
      <dgm:t>
        <a:bodyPr/>
        <a:lstStyle/>
        <a:p>
          <a:endParaRPr lang="en-US"/>
        </a:p>
      </dgm:t>
    </dgm:pt>
    <dgm:pt modelId="{5913D6DE-6F07-4C68-9925-80CA4C0447D0}" type="sibTrans" cxnId="{BF4D9D96-D36C-4F71-98E6-A54EA5F597D9}">
      <dgm:prSet/>
      <dgm:spPr/>
      <dgm:t>
        <a:bodyPr/>
        <a:lstStyle/>
        <a:p>
          <a:endParaRPr lang="en-US"/>
        </a:p>
      </dgm:t>
    </dgm:pt>
    <dgm:pt modelId="{A16D07FE-2613-469B-87AB-77A93060B65C}">
      <dgm:prSet/>
      <dgm:spPr/>
      <dgm:t>
        <a:bodyPr/>
        <a:lstStyle/>
        <a:p>
          <a:r>
            <a:rPr lang="ru-RU" b="1" i="1"/>
            <a:t>D. Schleheck, W</a:t>
          </a:r>
          <a:r>
            <a:rPr lang="en-US" b="1" i="1"/>
            <a:t>.</a:t>
          </a:r>
          <a:r>
            <a:rPr lang="ru-RU" b="1" i="1"/>
            <a:t> Dong, K</a:t>
          </a:r>
          <a:r>
            <a:rPr lang="en-US" b="1" i="1"/>
            <a:t>.</a:t>
          </a:r>
          <a:r>
            <a:rPr lang="ru-RU" b="1" i="1"/>
            <a:t> Denger, E</a:t>
          </a:r>
          <a:r>
            <a:rPr lang="en-US" b="1" i="1"/>
            <a:t>.</a:t>
          </a:r>
          <a:r>
            <a:rPr lang="ru-RU" b="1" i="1"/>
            <a:t> Heinzle, A</a:t>
          </a:r>
          <a:r>
            <a:rPr lang="en-US" b="1" i="1"/>
            <a:t>.</a:t>
          </a:r>
          <a:r>
            <a:rPr lang="ru-RU" b="1" i="1"/>
            <a:t>M. Cook.</a:t>
          </a:r>
          <a:r>
            <a:rPr lang="ru-RU" i="1"/>
            <a:t> </a:t>
          </a:r>
          <a:r>
            <a:rPr lang="en-US" b="1" i="1"/>
            <a:t> </a:t>
          </a:r>
          <a:r>
            <a:rPr lang="ru-RU" b="1" i="1"/>
            <a:t>Applied and Environmental Microbiology, May 2000, p. 1911-1916, Vol. 66, No. 5</a:t>
          </a:r>
          <a:endParaRPr lang="en-US"/>
        </a:p>
      </dgm:t>
    </dgm:pt>
    <dgm:pt modelId="{1BA0915E-05BA-48A6-93ED-0A3BEDB9BAB2}" type="parTrans" cxnId="{0D563954-C1E6-4D6A-83F8-45F56F40DA6A}">
      <dgm:prSet/>
      <dgm:spPr/>
      <dgm:t>
        <a:bodyPr/>
        <a:lstStyle/>
        <a:p>
          <a:endParaRPr lang="en-US"/>
        </a:p>
      </dgm:t>
    </dgm:pt>
    <dgm:pt modelId="{C0AFD0BF-B27D-4048-B593-255EC9375EBB}" type="sibTrans" cxnId="{0D563954-C1E6-4D6A-83F8-45F56F40DA6A}">
      <dgm:prSet/>
      <dgm:spPr/>
      <dgm:t>
        <a:bodyPr/>
        <a:lstStyle/>
        <a:p>
          <a:endParaRPr lang="en-US"/>
        </a:p>
      </dgm:t>
    </dgm:pt>
    <dgm:pt modelId="{E238C35E-F485-4A45-9812-0792EB226718}" type="pres">
      <dgm:prSet presAssocID="{2AD9FF41-5C3D-4263-A7C5-FA152D814888}" presName="linear" presStyleCnt="0">
        <dgm:presLayoutVars>
          <dgm:animLvl val="lvl"/>
          <dgm:resizeHandles val="exact"/>
        </dgm:presLayoutVars>
      </dgm:prSet>
      <dgm:spPr/>
    </dgm:pt>
    <dgm:pt modelId="{2F0EF17E-8ABE-4DA1-88FA-27083401ED1A}" type="pres">
      <dgm:prSet presAssocID="{8E410B87-238B-475C-A753-C4CEFF3E72EE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CEE93F52-6C51-4E2A-82D2-A742B3B68716}" type="pres">
      <dgm:prSet presAssocID="{B1147AFC-EBDB-4B09-96C2-94B430EA78A0}" presName="spacer" presStyleCnt="0"/>
      <dgm:spPr/>
    </dgm:pt>
    <dgm:pt modelId="{81EC6EA0-7133-4BAD-8184-169C705D34CD}" type="pres">
      <dgm:prSet presAssocID="{97BAAC41-4A99-4C91-9C66-467C77602FF4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43DCCF8C-4A7E-40FC-859B-156E02AC1B33}" type="pres">
      <dgm:prSet presAssocID="{5DA487B5-8242-4AB5-90AF-8B8229D79CFD}" presName="spacer" presStyleCnt="0"/>
      <dgm:spPr/>
    </dgm:pt>
    <dgm:pt modelId="{1CD6CFD7-D752-4A29-8E6E-AEF60CDE6933}" type="pres">
      <dgm:prSet presAssocID="{46F2C11F-EABE-4691-B4DE-098312E17E2B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05182CFB-DA7A-4E2B-B86F-4635F2D75CF6}" type="pres">
      <dgm:prSet presAssocID="{5913D6DE-6F07-4C68-9925-80CA4C0447D0}" presName="spacer" presStyleCnt="0"/>
      <dgm:spPr/>
    </dgm:pt>
    <dgm:pt modelId="{954FFEC4-FEC1-4BC6-89E7-DA2C358F6A7E}" type="pres">
      <dgm:prSet presAssocID="{A16D07FE-2613-469B-87AB-77A93060B65C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040FC224-ECFB-478D-96CF-B34D475A5562}" srcId="{2AD9FF41-5C3D-4263-A7C5-FA152D814888}" destId="{97BAAC41-4A99-4C91-9C66-467C77602FF4}" srcOrd="1" destOrd="0" parTransId="{7CC5C381-4563-4E7D-AAA3-4A46DCFE3F6A}" sibTransId="{5DA487B5-8242-4AB5-90AF-8B8229D79CFD}"/>
    <dgm:cxn modelId="{EFFD0D6D-10CE-4F09-BC13-4DF1EBAAA79E}" type="presOf" srcId="{46F2C11F-EABE-4691-B4DE-098312E17E2B}" destId="{1CD6CFD7-D752-4A29-8E6E-AEF60CDE6933}" srcOrd="0" destOrd="0" presId="urn:microsoft.com/office/officeart/2005/8/layout/vList2"/>
    <dgm:cxn modelId="{0D563954-C1E6-4D6A-83F8-45F56F40DA6A}" srcId="{2AD9FF41-5C3D-4263-A7C5-FA152D814888}" destId="{A16D07FE-2613-469B-87AB-77A93060B65C}" srcOrd="3" destOrd="0" parTransId="{1BA0915E-05BA-48A6-93ED-0A3BEDB9BAB2}" sibTransId="{C0AFD0BF-B27D-4048-B593-255EC9375EBB}"/>
    <dgm:cxn modelId="{C642AB7A-489E-4649-9B5B-445954B4ADA5}" type="presOf" srcId="{8E410B87-238B-475C-A753-C4CEFF3E72EE}" destId="{2F0EF17E-8ABE-4DA1-88FA-27083401ED1A}" srcOrd="0" destOrd="0" presId="urn:microsoft.com/office/officeart/2005/8/layout/vList2"/>
    <dgm:cxn modelId="{BF4D9D96-D36C-4F71-98E6-A54EA5F597D9}" srcId="{2AD9FF41-5C3D-4263-A7C5-FA152D814888}" destId="{46F2C11F-EABE-4691-B4DE-098312E17E2B}" srcOrd="2" destOrd="0" parTransId="{50483B26-2B2A-439F-90E6-E9FC95902962}" sibTransId="{5913D6DE-6F07-4C68-9925-80CA4C0447D0}"/>
    <dgm:cxn modelId="{CC79B0AC-C21C-4B5F-AC35-BDC1CB43CFF5}" srcId="{2AD9FF41-5C3D-4263-A7C5-FA152D814888}" destId="{8E410B87-238B-475C-A753-C4CEFF3E72EE}" srcOrd="0" destOrd="0" parTransId="{EF7608B4-ED16-44AE-96E7-D0352A938E12}" sibTransId="{B1147AFC-EBDB-4B09-96C2-94B430EA78A0}"/>
    <dgm:cxn modelId="{7DD3FFB8-6B91-4B14-99CD-CCAF637CBBC2}" type="presOf" srcId="{97BAAC41-4A99-4C91-9C66-467C77602FF4}" destId="{81EC6EA0-7133-4BAD-8184-169C705D34CD}" srcOrd="0" destOrd="0" presId="urn:microsoft.com/office/officeart/2005/8/layout/vList2"/>
    <dgm:cxn modelId="{70E4A0CA-AC56-4E89-AFD4-021E75C550EA}" type="presOf" srcId="{2AD9FF41-5C3D-4263-A7C5-FA152D814888}" destId="{E238C35E-F485-4A45-9812-0792EB226718}" srcOrd="0" destOrd="0" presId="urn:microsoft.com/office/officeart/2005/8/layout/vList2"/>
    <dgm:cxn modelId="{1D390FD9-E5B9-4E2C-B61D-CF70A993A81A}" type="presOf" srcId="{A16D07FE-2613-469B-87AB-77A93060B65C}" destId="{954FFEC4-FEC1-4BC6-89E7-DA2C358F6A7E}" srcOrd="0" destOrd="0" presId="urn:microsoft.com/office/officeart/2005/8/layout/vList2"/>
    <dgm:cxn modelId="{C91ABC53-1C19-493D-8755-F0DC86A0999A}" type="presParOf" srcId="{E238C35E-F485-4A45-9812-0792EB226718}" destId="{2F0EF17E-8ABE-4DA1-88FA-27083401ED1A}" srcOrd="0" destOrd="0" presId="urn:microsoft.com/office/officeart/2005/8/layout/vList2"/>
    <dgm:cxn modelId="{03E7B71E-CDD1-452F-9B08-26AD935FC620}" type="presParOf" srcId="{E238C35E-F485-4A45-9812-0792EB226718}" destId="{CEE93F52-6C51-4E2A-82D2-A742B3B68716}" srcOrd="1" destOrd="0" presId="urn:microsoft.com/office/officeart/2005/8/layout/vList2"/>
    <dgm:cxn modelId="{5591475F-C77E-489E-8FCF-9399B7AA71C5}" type="presParOf" srcId="{E238C35E-F485-4A45-9812-0792EB226718}" destId="{81EC6EA0-7133-4BAD-8184-169C705D34CD}" srcOrd="2" destOrd="0" presId="urn:microsoft.com/office/officeart/2005/8/layout/vList2"/>
    <dgm:cxn modelId="{57873DCE-EC21-436A-802A-F1BF507C1B88}" type="presParOf" srcId="{E238C35E-F485-4A45-9812-0792EB226718}" destId="{43DCCF8C-4A7E-40FC-859B-156E02AC1B33}" srcOrd="3" destOrd="0" presId="urn:microsoft.com/office/officeart/2005/8/layout/vList2"/>
    <dgm:cxn modelId="{75DF1169-79A9-42A1-97BC-D4AEFFD07BE3}" type="presParOf" srcId="{E238C35E-F485-4A45-9812-0792EB226718}" destId="{1CD6CFD7-D752-4A29-8E6E-AEF60CDE6933}" srcOrd="4" destOrd="0" presId="urn:microsoft.com/office/officeart/2005/8/layout/vList2"/>
    <dgm:cxn modelId="{339BAE3D-CDBD-4E38-A788-1980A55238D1}" type="presParOf" srcId="{E238C35E-F485-4A45-9812-0792EB226718}" destId="{05182CFB-DA7A-4E2B-B86F-4635F2D75CF6}" srcOrd="5" destOrd="0" presId="urn:microsoft.com/office/officeart/2005/8/layout/vList2"/>
    <dgm:cxn modelId="{54196228-9681-4E8D-9262-00B8F456CC38}" type="presParOf" srcId="{E238C35E-F485-4A45-9812-0792EB226718}" destId="{954FFEC4-FEC1-4BC6-89E7-DA2C358F6A7E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755B7A-D6DA-47B1-9483-9F410DD95318}">
      <dsp:nvSpPr>
        <dsp:cNvPr id="0" name=""/>
        <dsp:cNvSpPr/>
      </dsp:nvSpPr>
      <dsp:spPr>
        <a:xfrm>
          <a:off x="0" y="559"/>
          <a:ext cx="10506456" cy="130966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668F31-5230-4E1C-B231-1C365007BEDD}">
      <dsp:nvSpPr>
        <dsp:cNvPr id="0" name=""/>
        <dsp:cNvSpPr/>
      </dsp:nvSpPr>
      <dsp:spPr>
        <a:xfrm>
          <a:off x="396173" y="295234"/>
          <a:ext cx="720315" cy="720315"/>
        </a:xfrm>
        <a:prstGeom prst="rect">
          <a:avLst/>
        </a:prstGeom>
        <a:solidFill>
          <a:schemeClr val="bg1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52A5F42-3354-41A6-910A-B445C85E3AB1}">
      <dsp:nvSpPr>
        <dsp:cNvPr id="0" name=""/>
        <dsp:cNvSpPr/>
      </dsp:nvSpPr>
      <dsp:spPr>
        <a:xfrm>
          <a:off x="1512662" y="559"/>
          <a:ext cx="8993793" cy="130966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606" tIns="138606" rIns="138606" bIns="1386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i="1" kern="1200"/>
            <a:t>Комменсализм</a:t>
          </a:r>
          <a:r>
            <a:rPr lang="ru-RU" sz="1800" b="1" kern="1200"/>
            <a:t> – один из видов использует «помощь» (продукты жизнедеятельности)  другого вида, который развивается самодостаточно и независимо от присутствия соседей.</a:t>
          </a:r>
          <a:endParaRPr lang="en-US" sz="1800" kern="1200"/>
        </a:p>
      </dsp:txBody>
      <dsp:txXfrm>
        <a:off x="1512662" y="559"/>
        <a:ext cx="8993793" cy="1309664"/>
      </dsp:txXfrm>
    </dsp:sp>
    <dsp:sp modelId="{35CDC87F-7883-423B-BE34-79DDDF234E27}">
      <dsp:nvSpPr>
        <dsp:cNvPr id="0" name=""/>
        <dsp:cNvSpPr/>
      </dsp:nvSpPr>
      <dsp:spPr>
        <a:xfrm>
          <a:off x="0" y="1637640"/>
          <a:ext cx="10506456" cy="1309664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F1A4DBE-4943-4C87-ADA5-B3F3FE2A4A0B}">
      <dsp:nvSpPr>
        <dsp:cNvPr id="0" name=""/>
        <dsp:cNvSpPr/>
      </dsp:nvSpPr>
      <dsp:spPr>
        <a:xfrm>
          <a:off x="396173" y="1932315"/>
          <a:ext cx="720315" cy="720315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E1C667-52EF-4042-964C-318465E52F88}">
      <dsp:nvSpPr>
        <dsp:cNvPr id="0" name=""/>
        <dsp:cNvSpPr/>
      </dsp:nvSpPr>
      <dsp:spPr>
        <a:xfrm>
          <a:off x="1512662" y="1637640"/>
          <a:ext cx="8993793" cy="130966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606" tIns="138606" rIns="138606" bIns="1386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i="1" kern="1200"/>
            <a:t>Аменсализм </a:t>
          </a:r>
          <a:r>
            <a:rPr lang="ru-RU" sz="1800" b="1" kern="1200"/>
            <a:t>– один из видов продуцирует вещество, подавляющее рост соседей (механизм конкурентной борьбы). Примером такого рода ингибиторов являются антибиотики, которые продуцируются для освобождения жизненного пространства от конкурентов.</a:t>
          </a:r>
          <a:endParaRPr lang="en-US" sz="1800" kern="1200"/>
        </a:p>
      </dsp:txBody>
      <dsp:txXfrm>
        <a:off x="1512662" y="1637640"/>
        <a:ext cx="8993793" cy="1309664"/>
      </dsp:txXfrm>
    </dsp:sp>
    <dsp:sp modelId="{983AB3F7-01EF-4406-AEBD-20C5F7ED62BA}">
      <dsp:nvSpPr>
        <dsp:cNvPr id="0" name=""/>
        <dsp:cNvSpPr/>
      </dsp:nvSpPr>
      <dsp:spPr>
        <a:xfrm>
          <a:off x="0" y="3274721"/>
          <a:ext cx="10506456" cy="130966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9FD1B7F-572D-41D1-9D57-D1BAA6FAE03D}">
      <dsp:nvSpPr>
        <dsp:cNvPr id="0" name=""/>
        <dsp:cNvSpPr/>
      </dsp:nvSpPr>
      <dsp:spPr>
        <a:xfrm>
          <a:off x="396173" y="3569396"/>
          <a:ext cx="720315" cy="720315"/>
        </a:xfrm>
        <a:prstGeom prst="rect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a:blip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8B4755-7557-47B9-8E84-70BE7F8C2F31}">
      <dsp:nvSpPr>
        <dsp:cNvPr id="0" name=""/>
        <dsp:cNvSpPr/>
      </dsp:nvSpPr>
      <dsp:spPr>
        <a:xfrm>
          <a:off x="1512662" y="3274721"/>
          <a:ext cx="8993793" cy="130966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8606" tIns="138606" rIns="138606" bIns="1386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i="1" kern="1200"/>
            <a:t>Взаимоотношения типа «хищник – жертва» </a:t>
          </a:r>
          <a:r>
            <a:rPr lang="ru-RU" sz="1800" b="1" kern="1200"/>
            <a:t>- когда один из участников сообщества представляет собой пищу для других.</a:t>
          </a:r>
          <a:endParaRPr lang="en-US" sz="1800" kern="1200"/>
        </a:p>
      </dsp:txBody>
      <dsp:txXfrm>
        <a:off x="1512662" y="3274721"/>
        <a:ext cx="8993793" cy="130966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84CDC72-2F5E-45E2-8D41-CDCD9A1EECC8}">
      <dsp:nvSpPr>
        <dsp:cNvPr id="0" name=""/>
        <dsp:cNvSpPr/>
      </dsp:nvSpPr>
      <dsp:spPr>
        <a:xfrm>
          <a:off x="810" y="1005095"/>
          <a:ext cx="2016119" cy="1310477"/>
        </a:xfrm>
        <a:prstGeom prst="round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b="1" kern="1200" dirty="0"/>
            <a:t>Муравьи – листорезы выращивают грибы на листьях. Грибы служат им пищей. Но на этом субстрате могут расти и другие грибы, которые сами усваивают листовой субстрат. Для борьбы с этими «вредными» грибами муравьи используют актиномицеты, которые синтезируют </a:t>
          </a:r>
          <a:r>
            <a:rPr lang="ru-RU" sz="800" b="1" kern="1200" dirty="0" err="1"/>
            <a:t>антибитики</a:t>
          </a:r>
          <a:r>
            <a:rPr lang="ru-RU" sz="800" b="1" kern="1200" dirty="0"/>
            <a:t>, подавляющие их рост.</a:t>
          </a:r>
          <a:endParaRPr lang="en-US" sz="800" kern="1200" dirty="0"/>
        </a:p>
      </dsp:txBody>
      <dsp:txXfrm>
        <a:off x="64782" y="1069067"/>
        <a:ext cx="1888175" cy="1182533"/>
      </dsp:txXfrm>
    </dsp:sp>
    <dsp:sp modelId="{89CB5642-A2A6-44CF-AACE-CD6713362464}">
      <dsp:nvSpPr>
        <dsp:cNvPr id="0" name=""/>
        <dsp:cNvSpPr/>
      </dsp:nvSpPr>
      <dsp:spPr>
        <a:xfrm>
          <a:off x="1008869" y="547409"/>
          <a:ext cx="2225849" cy="2225849"/>
        </a:xfrm>
        <a:custGeom>
          <a:avLst/>
          <a:gdLst/>
          <a:ahLst/>
          <a:cxnLst/>
          <a:rect l="0" t="0" r="0" b="0"/>
          <a:pathLst>
            <a:path>
              <a:moveTo>
                <a:pt x="468129" y="205818"/>
              </a:moveTo>
              <a:arcTo wR="1112924" hR="1112924" stAng="14075627" swAng="4248746"/>
            </a:path>
          </a:pathLst>
        </a:custGeom>
        <a:noFill/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E3291A-80A6-4F68-AE3D-C1ABC0E96C9D}">
      <dsp:nvSpPr>
        <dsp:cNvPr id="0" name=""/>
        <dsp:cNvSpPr/>
      </dsp:nvSpPr>
      <dsp:spPr>
        <a:xfrm>
          <a:off x="2226659" y="1005095"/>
          <a:ext cx="2016119" cy="1310477"/>
        </a:xfrm>
        <a:prstGeom prst="roundRect">
          <a:avLst/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b="1" kern="1200"/>
            <a:t>A — симбиотические бактерии на нижней стороне переднего сегмента груди муравья-листореза; B — колония бактерий в углублении на теле муравья; C — углубление, очищенное от бактерий; E — другой вид муравья-листореза, сплошь покрытый углублениями с симбиотическими бактериями (рис. из статьи в Science)</a:t>
          </a:r>
          <a:r>
            <a:rPr lang="ru-RU" sz="800" kern="1200"/>
            <a:t> </a:t>
          </a:r>
          <a:endParaRPr lang="en-US" sz="800" kern="1200"/>
        </a:p>
      </dsp:txBody>
      <dsp:txXfrm>
        <a:off x="2290631" y="1069067"/>
        <a:ext cx="1888175" cy="1182533"/>
      </dsp:txXfrm>
    </dsp:sp>
    <dsp:sp modelId="{2346B1AF-21DA-4966-A78D-BBF255661EFA}">
      <dsp:nvSpPr>
        <dsp:cNvPr id="0" name=""/>
        <dsp:cNvSpPr/>
      </dsp:nvSpPr>
      <dsp:spPr>
        <a:xfrm>
          <a:off x="1008869" y="547409"/>
          <a:ext cx="2225849" cy="2225849"/>
        </a:xfrm>
        <a:custGeom>
          <a:avLst/>
          <a:gdLst/>
          <a:ahLst/>
          <a:cxnLst/>
          <a:rect l="0" t="0" r="0" b="0"/>
          <a:pathLst>
            <a:path>
              <a:moveTo>
                <a:pt x="1757719" y="2020030"/>
              </a:moveTo>
              <a:arcTo wR="1112924" hR="1112924" stAng="3275627" swAng="4248746"/>
            </a:path>
          </a:pathLst>
        </a:custGeom>
        <a:noFill/>
        <a:ln w="635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BE4651-56EB-413D-8E3A-78CA4B865214}">
      <dsp:nvSpPr>
        <dsp:cNvPr id="0" name=""/>
        <dsp:cNvSpPr/>
      </dsp:nvSpPr>
      <dsp:spPr>
        <a:xfrm>
          <a:off x="0" y="0"/>
          <a:ext cx="5091379" cy="121304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u="sng" kern="1200"/>
            <a:t>МЕТОДЫ ИЗУЧЕНИЯ МИКРОБНЫХ СООБЩЕСТВ:</a:t>
          </a:r>
          <a:endParaRPr lang="en-US" sz="1800" kern="1200"/>
        </a:p>
      </dsp:txBody>
      <dsp:txXfrm>
        <a:off x="35529" y="35529"/>
        <a:ext cx="3679908" cy="1141985"/>
      </dsp:txXfrm>
    </dsp:sp>
    <dsp:sp modelId="{BC21479A-456F-40C5-8F8C-475520BDF956}">
      <dsp:nvSpPr>
        <dsp:cNvPr id="0" name=""/>
        <dsp:cNvSpPr/>
      </dsp:nvSpPr>
      <dsp:spPr>
        <a:xfrm>
          <a:off x="426403" y="1433596"/>
          <a:ext cx="5091379" cy="121304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/>
            <a:t>Оценка активности почвенной микрофлоры</a:t>
          </a:r>
          <a:endParaRPr lang="en-US" sz="1800" kern="1200"/>
        </a:p>
      </dsp:txBody>
      <dsp:txXfrm>
        <a:off x="461932" y="1469125"/>
        <a:ext cx="3805440" cy="1141985"/>
      </dsp:txXfrm>
    </dsp:sp>
    <dsp:sp modelId="{BADD09E9-6DA3-4ABF-AD9D-518FCB03D1A4}">
      <dsp:nvSpPr>
        <dsp:cNvPr id="0" name=""/>
        <dsp:cNvSpPr/>
      </dsp:nvSpPr>
      <dsp:spPr>
        <a:xfrm>
          <a:off x="846441" y="2867192"/>
          <a:ext cx="5091379" cy="121304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/>
            <a:t>Анализ структуры (видовой состав и количественные соотношения видов) микрофлоры почв и водоемов</a:t>
          </a:r>
          <a:endParaRPr lang="en-US" sz="1800" kern="1200"/>
        </a:p>
      </dsp:txBody>
      <dsp:txXfrm>
        <a:off x="881970" y="2902721"/>
        <a:ext cx="3811804" cy="1141985"/>
      </dsp:txXfrm>
    </dsp:sp>
    <dsp:sp modelId="{9C6C8265-6F2E-409A-B3C8-66AA8B89406E}">
      <dsp:nvSpPr>
        <dsp:cNvPr id="0" name=""/>
        <dsp:cNvSpPr/>
      </dsp:nvSpPr>
      <dsp:spPr>
        <a:xfrm>
          <a:off x="1272844" y="4300788"/>
          <a:ext cx="5091379" cy="1213043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800" b="1" kern="1200"/>
            <a:t>Исследование динамики изменения структуры микробных сообществ по влиянием внешних факторов</a:t>
          </a:r>
          <a:endParaRPr lang="en-US" sz="1800" kern="1200"/>
        </a:p>
      </dsp:txBody>
      <dsp:txXfrm>
        <a:off x="1308373" y="4336317"/>
        <a:ext cx="3805440" cy="1141985"/>
      </dsp:txXfrm>
    </dsp:sp>
    <dsp:sp modelId="{413E49ED-8243-4DD6-A74E-8C3CD3ED1076}">
      <dsp:nvSpPr>
        <dsp:cNvPr id="0" name=""/>
        <dsp:cNvSpPr/>
      </dsp:nvSpPr>
      <dsp:spPr>
        <a:xfrm>
          <a:off x="4302901" y="929080"/>
          <a:ext cx="788477" cy="788477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/>
        </a:p>
      </dsp:txBody>
      <dsp:txXfrm>
        <a:off x="4480308" y="929080"/>
        <a:ext cx="433663" cy="593329"/>
      </dsp:txXfrm>
    </dsp:sp>
    <dsp:sp modelId="{6BED526C-97E8-45E2-9B72-467315CC6FEE}">
      <dsp:nvSpPr>
        <dsp:cNvPr id="0" name=""/>
        <dsp:cNvSpPr/>
      </dsp:nvSpPr>
      <dsp:spPr>
        <a:xfrm>
          <a:off x="4729304" y="2362677"/>
          <a:ext cx="788477" cy="788477"/>
        </a:xfrm>
        <a:prstGeom prst="downArrow">
          <a:avLst>
            <a:gd name="adj1" fmla="val 55000"/>
            <a:gd name="adj2" fmla="val 45000"/>
          </a:avLst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/>
        </a:p>
      </dsp:txBody>
      <dsp:txXfrm>
        <a:off x="4906711" y="2362677"/>
        <a:ext cx="433663" cy="593329"/>
      </dsp:txXfrm>
    </dsp:sp>
    <dsp:sp modelId="{7459B183-BB8B-4359-A7B8-399ECE4D4CC7}">
      <dsp:nvSpPr>
        <dsp:cNvPr id="0" name=""/>
        <dsp:cNvSpPr/>
      </dsp:nvSpPr>
      <dsp:spPr>
        <a:xfrm>
          <a:off x="5149343" y="3796273"/>
          <a:ext cx="788477" cy="788477"/>
        </a:xfrm>
        <a:prstGeom prst="downArrow">
          <a:avLst>
            <a:gd name="adj1" fmla="val 55000"/>
            <a:gd name="adj2" fmla="val 45000"/>
          </a:avLst>
        </a:prstGeom>
        <a:solidFill>
          <a:schemeClr val="accent4">
            <a:tint val="40000"/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/>
        </a:p>
      </dsp:txBody>
      <dsp:txXfrm>
        <a:off x="5326750" y="3796273"/>
        <a:ext cx="433663" cy="59332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679C388-4130-4761-9188-648DBBA5D4DF}">
      <dsp:nvSpPr>
        <dsp:cNvPr id="0" name=""/>
        <dsp:cNvSpPr/>
      </dsp:nvSpPr>
      <dsp:spPr>
        <a:xfrm>
          <a:off x="855070" y="1164"/>
          <a:ext cx="3687075" cy="3687075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100" b="1" kern="1200"/>
            <a:t>Основным агентом микробной экологии является сообщество микроорганизмов</a:t>
          </a:r>
          <a:endParaRPr lang="en-US" sz="2100" kern="1200"/>
        </a:p>
      </dsp:txBody>
      <dsp:txXfrm>
        <a:off x="1395030" y="541124"/>
        <a:ext cx="2607155" cy="2607155"/>
      </dsp:txXfrm>
    </dsp:sp>
    <dsp:sp modelId="{8BBC9921-F4A4-4909-A32D-F4D047569852}">
      <dsp:nvSpPr>
        <dsp:cNvPr id="0" name=""/>
        <dsp:cNvSpPr/>
      </dsp:nvSpPr>
      <dsp:spPr>
        <a:xfrm rot="5400000">
          <a:off x="4846329" y="1356165"/>
          <a:ext cx="1290476" cy="977074"/>
        </a:xfrm>
        <a:prstGeom prst="triangl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8923345-3776-4909-A3D1-DB5F86D654A8}">
      <dsp:nvSpPr>
        <dsp:cNvPr id="0" name=""/>
        <dsp:cNvSpPr/>
      </dsp:nvSpPr>
      <dsp:spPr>
        <a:xfrm>
          <a:off x="6385683" y="1164"/>
          <a:ext cx="3687075" cy="3687075"/>
        </a:xfrm>
        <a:prstGeom prst="ellipse">
          <a:avLst/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100" b="1" kern="1200"/>
            <a:t>Структура микробного сообщества – видовой состав и соотношение численности популяций входящих в сообщество видов</a:t>
          </a:r>
          <a:endParaRPr lang="en-US" sz="2100" kern="1200"/>
        </a:p>
      </dsp:txBody>
      <dsp:txXfrm>
        <a:off x="6925643" y="541124"/>
        <a:ext cx="2607155" cy="260715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F0EF17E-8ABE-4DA1-88FA-27083401ED1A}">
      <dsp:nvSpPr>
        <dsp:cNvPr id="0" name=""/>
        <dsp:cNvSpPr/>
      </dsp:nvSpPr>
      <dsp:spPr>
        <a:xfrm>
          <a:off x="0" y="368230"/>
          <a:ext cx="3887788" cy="10705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500" b="1" u="sng" kern="1200"/>
            <a:t>Схема деградации сурфактантов на основе линейных алкилбензолсуль-фонатов (</a:t>
          </a:r>
          <a:r>
            <a:rPr lang="en-US" sz="1500" b="1" u="sng" kern="1200"/>
            <a:t>LAS</a:t>
          </a:r>
          <a:r>
            <a:rPr lang="ru-RU" sz="1500" b="1" u="sng" kern="1200"/>
            <a:t>) и сульфонатов моноалкилдифениловых эфиров (</a:t>
          </a:r>
          <a:r>
            <a:rPr lang="en-US" sz="1500" b="1" u="sng" kern="1200"/>
            <a:t>LADPEDS</a:t>
          </a:r>
          <a:r>
            <a:rPr lang="ru-RU" sz="1500" b="1" u="sng" kern="1200"/>
            <a:t>) α-протеобактерией.</a:t>
          </a:r>
          <a:endParaRPr lang="en-US" sz="1500" kern="1200"/>
        </a:p>
      </dsp:txBody>
      <dsp:txXfrm>
        <a:off x="52260" y="420490"/>
        <a:ext cx="3783268" cy="966030"/>
      </dsp:txXfrm>
    </dsp:sp>
    <dsp:sp modelId="{81EC6EA0-7133-4BAD-8184-169C705D34CD}">
      <dsp:nvSpPr>
        <dsp:cNvPr id="0" name=""/>
        <dsp:cNvSpPr/>
      </dsp:nvSpPr>
      <dsp:spPr>
        <a:xfrm>
          <a:off x="0" y="1481980"/>
          <a:ext cx="3887788" cy="10705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kern="1200"/>
            <a:t>LAS</a:t>
          </a:r>
          <a:r>
            <a:rPr lang="ru-RU" sz="1500" b="1" kern="1200"/>
            <a:t> – компоненты бытовых моющих средств.</a:t>
          </a:r>
          <a:endParaRPr lang="en-US" sz="1500" kern="1200"/>
        </a:p>
      </dsp:txBody>
      <dsp:txXfrm>
        <a:off x="52260" y="1534240"/>
        <a:ext cx="3783268" cy="966030"/>
      </dsp:txXfrm>
    </dsp:sp>
    <dsp:sp modelId="{1CD6CFD7-D752-4A29-8E6E-AEF60CDE6933}">
      <dsp:nvSpPr>
        <dsp:cNvPr id="0" name=""/>
        <dsp:cNvSpPr/>
      </dsp:nvSpPr>
      <dsp:spPr>
        <a:xfrm>
          <a:off x="0" y="2595731"/>
          <a:ext cx="3887788" cy="10705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b="1" kern="1200"/>
            <a:t>LADPEDS</a:t>
          </a:r>
          <a:r>
            <a:rPr lang="ru-RU" sz="1500" b="1" kern="1200"/>
            <a:t> –  промышленные ПАВ</a:t>
          </a:r>
          <a:endParaRPr lang="en-US" sz="1500" kern="1200"/>
        </a:p>
      </dsp:txBody>
      <dsp:txXfrm>
        <a:off x="52260" y="2647991"/>
        <a:ext cx="3783268" cy="966030"/>
      </dsp:txXfrm>
    </dsp:sp>
    <dsp:sp modelId="{954FFEC4-FEC1-4BC6-89E7-DA2C358F6A7E}">
      <dsp:nvSpPr>
        <dsp:cNvPr id="0" name=""/>
        <dsp:cNvSpPr/>
      </dsp:nvSpPr>
      <dsp:spPr>
        <a:xfrm>
          <a:off x="0" y="3709481"/>
          <a:ext cx="3887788" cy="10705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500" b="1" i="1" kern="1200"/>
            <a:t>D. Schleheck, W</a:t>
          </a:r>
          <a:r>
            <a:rPr lang="en-US" sz="1500" b="1" i="1" kern="1200"/>
            <a:t>.</a:t>
          </a:r>
          <a:r>
            <a:rPr lang="ru-RU" sz="1500" b="1" i="1" kern="1200"/>
            <a:t> Dong, K</a:t>
          </a:r>
          <a:r>
            <a:rPr lang="en-US" sz="1500" b="1" i="1" kern="1200"/>
            <a:t>.</a:t>
          </a:r>
          <a:r>
            <a:rPr lang="ru-RU" sz="1500" b="1" i="1" kern="1200"/>
            <a:t> Denger, E</a:t>
          </a:r>
          <a:r>
            <a:rPr lang="en-US" sz="1500" b="1" i="1" kern="1200"/>
            <a:t>.</a:t>
          </a:r>
          <a:r>
            <a:rPr lang="ru-RU" sz="1500" b="1" i="1" kern="1200"/>
            <a:t> Heinzle, A</a:t>
          </a:r>
          <a:r>
            <a:rPr lang="en-US" sz="1500" b="1" i="1" kern="1200"/>
            <a:t>.</a:t>
          </a:r>
          <a:r>
            <a:rPr lang="ru-RU" sz="1500" b="1" i="1" kern="1200"/>
            <a:t>M. Cook.</a:t>
          </a:r>
          <a:r>
            <a:rPr lang="ru-RU" sz="1500" i="1" kern="1200"/>
            <a:t> </a:t>
          </a:r>
          <a:r>
            <a:rPr lang="en-US" sz="1500" b="1" i="1" kern="1200"/>
            <a:t> </a:t>
          </a:r>
          <a:r>
            <a:rPr lang="ru-RU" sz="1500" b="1" i="1" kern="1200"/>
            <a:t>Applied and Environmental Microbiology, May 2000, p. 1911-1916, Vol. 66, No. 5</a:t>
          </a:r>
          <a:endParaRPr lang="en-US" sz="1500" kern="1200"/>
        </a:p>
      </dsp:txBody>
      <dsp:txXfrm>
        <a:off x="52260" y="3761741"/>
        <a:ext cx="3783268" cy="9660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bProcess2">
  <dgm:title val=""/>
  <dgm:desc val=""/>
  <dgm:catLst>
    <dgm:cat type="process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  <dgm:pt modelId="7">
          <dgm:prSet phldr="1"/>
        </dgm:pt>
        <dgm:pt modelId="8">
          <dgm:prSet phldr="1"/>
        </dgm:pt>
        <dgm:pt modelId="9">
          <dgm:prSet phldr="1"/>
        </dgm:pt>
      </dgm:ptLst>
      <dgm:cxnLst>
        <dgm:cxn modelId="10" srcId="0" destId="1" srcOrd="0" destOrd="0"/>
        <dgm:cxn modelId="11" srcId="0" destId="2" srcOrd="1" destOrd="0"/>
        <dgm:cxn modelId="12" srcId="0" destId="3" srcOrd="2" destOrd="0"/>
        <dgm:cxn modelId="13" srcId="0" destId="4" srcOrd="3" destOrd="0"/>
        <dgm:cxn modelId="14" srcId="0" destId="5" srcOrd="4" destOrd="0"/>
        <dgm:cxn modelId="15" srcId="0" destId="6" srcOrd="5" destOrd="0"/>
        <dgm:cxn modelId="16" srcId="0" destId="7" srcOrd="6" destOrd="0"/>
        <dgm:cxn modelId="17" srcId="0" destId="8" srcOrd="7" destOrd="0"/>
        <dgm:cxn modelId="18" srcId="0" destId="9" srcOrd="8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/>
    </dgm:varLst>
    <dgm:choose name="Name0">
      <dgm:if name="Name1" func="var" arg="dir" op="equ" val="norm">
        <dgm:alg type="snake">
          <dgm:param type="grDir" val="tL"/>
          <dgm:param type="flowDir" val="col"/>
          <dgm:param type="contDir" val="revDir"/>
        </dgm:alg>
      </dgm:if>
      <dgm:else name="Name2">
        <dgm:alg type="snake">
          <dgm:param type="grDir" val="tR"/>
          <dgm:param type="flowDir" val="col"/>
          <dgm:param type="contDir" val="revDi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firstNode" refType="w"/>
      <dgm:constr type="w" for="ch" forName="lastNode" refType="w" refFor="ch" refForName="firstNode" op="equ"/>
      <dgm:constr type="w" for="ch" forName="middleNode" refType="w" refFor="ch" refForName="firstNode" op="equ"/>
      <dgm:constr type="h" for="ch" ptType="sibTrans" refType="w" refFor="ch" refForName="middleNode" op="equ" fact="0.35"/>
      <dgm:constr type="sp" refType="w" refFor="ch" refForName="middleNode" fact="0.5"/>
      <dgm:constr type="connDist" for="des" ptType="sibTrans" op="equ"/>
      <dgm:constr type="primFontSz" for="ch" forName="firstNode" val="65"/>
      <dgm:constr type="primFontSz" for="ch" forName="lastNode" refType="primFontSz" refFor="ch" refForName="firstNode" op="equ"/>
      <dgm:constr type="primFontSz" for="des" forName="shape" val="65"/>
      <dgm:constr type="primFontSz" for="des" forName="shape" refType="primFontSz" refFor="ch" refForName="firstNode" op="lte"/>
      <dgm:constr type="primFontSz" for="des" forName="shape" refType="primFontSz" refFor="ch" refForName="lastNode" op="lte"/>
    </dgm:constrLst>
    <dgm:ruleLst/>
    <dgm:forEach name="Name3" axis="ch" ptType="node">
      <dgm:choose name="Name4">
        <dgm:if name="Name5" axis="self" ptType="node" func="pos" op="equ" val="1">
          <dgm:layoutNode name="firstNode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if>
        <dgm:if name="Name6" axis="self" ptType="node" func="revPos" op="equ" val="1">
          <dgm:layoutNode name="lastNode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if>
        <dgm:else name="Name7">
          <dgm:layoutNode name="middleNod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  <dgm:constr type="w" for="ch" forName="padding" refType="w"/>
              <dgm:constr type="h" for="ch" forName="padding" refType="h"/>
              <dgm:constr type="w" for="ch" forName="shape" refType="w" fact="0.667"/>
              <dgm:constr type="h" for="ch" forName="shape" refType="h" fact="0.667"/>
              <dgm:constr type="ctrX" for="ch" forName="shape" refType="w" fact="0.5"/>
              <dgm:constr type="ctrY" for="ch" forName="shape" refType="h" fact="0.5"/>
            </dgm:constrLst>
            <dgm:ruleLst/>
            <dgm:layoutNode name="padding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shape">
              <dgm:varLst>
                <dgm:bulletEnabled val="1"/>
              </dgm:varLst>
              <dgm:alg type="tx">
                <dgm:param type="txAnchorVertCh" val="mid"/>
              </dgm:alg>
              <dgm:shape xmlns:r="http://schemas.openxmlformats.org/officeDocument/2006/relationships" type="ellipse" r:blip="">
                <dgm:adjLst/>
              </dgm:shape>
              <dgm:presOf axis="desOrSelf" ptType="node"/>
              <dgm:constrLst>
                <dgm:constr type="h" refType="w"/>
                <dgm:constr type="tMarg" refType="primFontSz" fact="0.1"/>
                <dgm:constr type="bMarg" refType="primFontSz" fact="0.1"/>
                <dgm:constr type="lMarg" refType="primFontSz" fact="0.1"/>
                <dgm:constr type="rMarg" refType="primFontSz" fact="0.1"/>
              </dgm:constrLst>
              <dgm:ruleLst>
                <dgm:rule type="primFontSz" val="5" fact="NaN" max="NaN"/>
              </dgm:ruleLst>
            </dgm:layoutNode>
          </dgm:layoutNode>
        </dgm:else>
      </dgm:choose>
      <dgm:forEach name="Name8" axis="followSib" ptType="sibTrans" cnt="1">
        <dgm:layoutNode name="sibTrans">
          <dgm:choose name="Name9">
            <dgm:if name="Name10" func="var" arg="dir" op="equ" val="norm">
              <dgm:choose name="Name11">
                <dgm:if name="Name12" axis="self" ptType="sibTrans" func="pos" op="equ" val="1">
                  <dgm:alg type="conn">
                    <dgm:param type="begPts" val="auto"/>
                    <dgm:param type="endPts" val="auto"/>
                    <dgm:param type="srcNode" val="firstNode"/>
                    <dgm:param type="dstNode" val="shape"/>
                  </dgm:alg>
                </dgm:if>
                <dgm:if name="Name13" axis="self" ptType="sibTrans" func="revPos" op="equ" val="1">
                  <dgm:alg type="conn">
                    <dgm:param type="begPts" val="auto"/>
                    <dgm:param type="endPts" val="auto"/>
                    <dgm:param type="srcNode" val="shape"/>
                    <dgm:param type="dstNode" val="lastNode"/>
                  </dgm:alg>
                </dgm:if>
                <dgm:else name="Name14">
                  <dgm:alg type="conn">
                    <dgm:param type="begPts" val="auto"/>
                    <dgm:param type="endPts" val="auto"/>
                    <dgm:param type="srcNode" val="shape"/>
                    <dgm:param type="dstNode" val="shape"/>
                  </dgm:alg>
                </dgm:else>
              </dgm:choose>
            </dgm:if>
            <dgm:else name="Name15">
              <dgm:choose name="Name16">
                <dgm:if name="Name17" axis="self" ptType="sibTrans" func="pos" op="equ" val="1">
                  <dgm:alg type="conn">
                    <dgm:param type="begPts" val="auto"/>
                    <dgm:param type="endPts" val="auto"/>
                    <dgm:param type="srcNode" val="firstNode"/>
                    <dgm:param type="dstNode" val="shape"/>
                  </dgm:alg>
                </dgm:if>
                <dgm:if name="Name18" axis="self" ptType="sibTrans" func="revPos" op="equ" val="1">
                  <dgm:alg type="conn">
                    <dgm:param type="begPts" val="auto"/>
                    <dgm:param type="endPts" val="auto"/>
                    <dgm:param type="srcNode" val="shape"/>
                    <dgm:param type="dstNode" val="lastNode"/>
                  </dgm:alg>
                </dgm:if>
                <dgm:else name="Name19">
                  <dgm:alg type="conn">
                    <dgm:param type="begPts" val="auto"/>
                    <dgm:param type="endPts" val="auto"/>
                    <dgm:param type="srcNode" val="shape"/>
                    <dgm:param type="dstNode" val="shape"/>
                  </dgm:alg>
                </dgm:else>
              </dgm:choose>
            </dgm:else>
          </dgm:choose>
          <dgm:shape xmlns:r="http://schemas.openxmlformats.org/officeDocument/2006/relationships" rot="90" type="triangle" r:blip="">
            <dgm:adjLst/>
          </dgm:shape>
          <dgm:presOf axis="self"/>
          <dgm:constrLst>
            <dgm:constr type="w" refType="h"/>
            <dgm:constr type="connDist"/>
            <dgm:constr type="begPad" refType="connDist" fact="0.25"/>
            <dgm:constr type="endPad" refType="connDist" fact="0.22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34A537-702E-4833-887A-3CAB06D81A4B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KZ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KZ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8AC1A2-F655-4138-B612-CB7090E61865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681309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7">
            <a:extLst>
              <a:ext uri="{FF2B5EF4-FFF2-40B4-BE49-F238E27FC236}">
                <a16:creationId xmlns:a16="http://schemas.microsoft.com/office/drawing/2014/main" id="{E9322262-231B-4ABE-5A04-C6A3852EE2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80DB4D5-AF12-4142-AC1E-A313D8489821}" type="slidenum">
              <a:rPr lang="ru-RU" altLang="ru-KZ" sz="1200"/>
              <a:pPr eaLnBrk="1" hangingPunct="1"/>
              <a:t>24</a:t>
            </a:fld>
            <a:endParaRPr lang="ru-RU" altLang="ru-KZ" sz="1200"/>
          </a:p>
        </p:txBody>
      </p:sp>
      <p:sp>
        <p:nvSpPr>
          <p:cNvPr id="340995" name="Rectangle 2">
            <a:extLst>
              <a:ext uri="{FF2B5EF4-FFF2-40B4-BE49-F238E27FC236}">
                <a16:creationId xmlns:a16="http://schemas.microsoft.com/office/drawing/2014/main" id="{D54776C9-94CF-51A5-DCB8-B445E6119E0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0996" name="Rectangle 3">
            <a:extLst>
              <a:ext uri="{FF2B5EF4-FFF2-40B4-BE49-F238E27FC236}">
                <a16:creationId xmlns:a16="http://schemas.microsoft.com/office/drawing/2014/main" id="{8C283CB6-B9BE-8E9A-B9A9-1DF9956801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ru-KZ"/>
              <a:t>M. Hayatsu, M. Hirano, T. Nagato. Involvement of two plasmids in the degradation of carbaryl by </a:t>
            </a:r>
            <a:r>
              <a:rPr lang="en-US" altLang="ru-KZ" i="1"/>
              <a:t>Arthrobacter</a:t>
            </a:r>
            <a:r>
              <a:rPr lang="ru-RU" altLang="ru-KZ" i="1"/>
              <a:t> </a:t>
            </a:r>
            <a:r>
              <a:rPr lang="en-US" altLang="ru-KZ"/>
              <a:t>sp. Strain RC100//Appl. Env. Microbiol., 1999, Vol. 65, No. 3, P. 1015-1019</a:t>
            </a:r>
            <a:endParaRPr lang="ru-RU" altLang="ru-KZ" i="1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7">
            <a:extLst>
              <a:ext uri="{FF2B5EF4-FFF2-40B4-BE49-F238E27FC236}">
                <a16:creationId xmlns:a16="http://schemas.microsoft.com/office/drawing/2014/main" id="{354FB5E9-E6D5-964C-AF2F-05F884AEFF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B0E779-EF4B-49B9-810B-3AF77D14EB63}" type="slidenum">
              <a:rPr lang="ru-RU" altLang="ru-KZ" sz="1200"/>
              <a:pPr eaLnBrk="1" hangingPunct="1"/>
              <a:t>25</a:t>
            </a:fld>
            <a:endParaRPr lang="ru-RU" altLang="ru-KZ" sz="1200"/>
          </a:p>
        </p:txBody>
      </p:sp>
      <p:sp>
        <p:nvSpPr>
          <p:cNvPr id="342019" name="Rectangle 2">
            <a:extLst>
              <a:ext uri="{FF2B5EF4-FFF2-40B4-BE49-F238E27FC236}">
                <a16:creationId xmlns:a16="http://schemas.microsoft.com/office/drawing/2014/main" id="{57FD2A4C-3DA3-D46A-F0FE-F59EC1CCB5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2020" name="Rectangle 3">
            <a:extLst>
              <a:ext uri="{FF2B5EF4-FFF2-40B4-BE49-F238E27FC236}">
                <a16:creationId xmlns:a16="http://schemas.microsoft.com/office/drawing/2014/main" id="{6ECD9FEC-3BB0-BDE8-6F4A-826DA2DF0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ru-KZ"/>
              <a:t>A. Esteve-N</a:t>
            </a:r>
            <a:r>
              <a:rPr lang="en-US" altLang="ru-KZ">
                <a:cs typeface="Arial" panose="020B0604020202020204" pitchFamily="34" charset="0"/>
              </a:rPr>
              <a:t>úñez, A. Caballero, J.L. Ramos. Biological Degradation of 2,4,6-trinitrotoluene//MMBR, 2001, Vol. 65, No. 3, P. 335-352</a:t>
            </a:r>
            <a:endParaRPr lang="en-US" altLang="ru-KZ" i="1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9890A3-2CAC-FC8F-CB28-DF63C5364C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A818F55-55F1-2419-9ABD-0585A00BC6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ru-KZ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58759E3-7BD3-95E0-D064-51182DC84F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6DAC59-0164-FE21-72CB-F7A14A5AD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E5B5051-E6E7-60CD-8105-9392CB321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3350738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774C7D-E5AF-0423-A37F-C8A3AC7ACC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386FF09-BAE3-A109-D488-F989761905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8D565E1-9230-3146-ED07-3CE3DAA3E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52EBE44-8BC3-0553-34F4-8155BA740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97CA862-0597-DC1F-2E86-EA2D3738CD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817131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205E3703-6E7A-483E-63E0-388A84B170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5FD4C87-A2DB-D2ED-A34C-351717FE2A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A60805-3BC6-B5F8-ECC4-3E07DEF74E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8191005-0D1A-E857-99D2-55CA9D336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11CAB07-03CB-6770-BC91-207649FCD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019594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931ED7-82D1-C3A3-62F1-7F977F355D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28CFDE-5C16-9AD1-1B12-25277C82B3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2998E9-5562-C681-76E3-06BE69064E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2F8638-530A-4450-A5F3-C5649245438C}" type="slidenum">
              <a:rPr lang="ru-RU" altLang="ru-KZ"/>
              <a:pPr/>
              <a:t>‹#›</a:t>
            </a:fld>
            <a:endParaRPr lang="ru-RU" altLang="ru-KZ"/>
          </a:p>
        </p:txBody>
      </p:sp>
    </p:spTree>
    <p:extLst>
      <p:ext uri="{BB962C8B-B14F-4D97-AF65-F5344CB8AC3E}">
        <p14:creationId xmlns:p14="http://schemas.microsoft.com/office/powerpoint/2010/main" val="4099140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E2FF82C-C995-C7FF-A085-B9E6BD37C17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8362CB2-D045-FC3F-C20C-E8C75690E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59BEC9C-87EF-40BD-90B6-2CEEB3CA2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9485E40-801F-4729-AC8B-0454AADD1BA9}" type="slidenum">
              <a:rPr lang="ru-RU" altLang="ru-KZ"/>
              <a:pPr/>
              <a:t>‹#›</a:t>
            </a:fld>
            <a:endParaRPr lang="ru-RU" altLang="ru-KZ"/>
          </a:p>
        </p:txBody>
      </p:sp>
    </p:spTree>
    <p:extLst>
      <p:ext uri="{BB962C8B-B14F-4D97-AF65-F5344CB8AC3E}">
        <p14:creationId xmlns:p14="http://schemas.microsoft.com/office/powerpoint/2010/main" val="21413296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609600" y="1600202"/>
            <a:ext cx="109728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B76113-C7EF-E084-9B9F-067F925640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6A1B13-05B6-5C0D-F9A7-B3072685F6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E20CBE-ECDB-E70F-C22C-DA41F26D33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89C114-7396-4462-8920-86808E5C8D96}" type="slidenum">
              <a:rPr lang="ru-RU" altLang="ru-KZ"/>
              <a:pPr/>
              <a:t>‹#›</a:t>
            </a:fld>
            <a:endParaRPr lang="ru-RU" altLang="ru-KZ"/>
          </a:p>
        </p:txBody>
      </p:sp>
    </p:spTree>
    <p:extLst>
      <p:ext uri="{BB962C8B-B14F-4D97-AF65-F5344CB8AC3E}">
        <p14:creationId xmlns:p14="http://schemas.microsoft.com/office/powerpoint/2010/main" val="967920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8E4F19-4C60-6CDF-4DAE-F08737393B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0B4C20D-1617-E010-6473-CE5E72ACF3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F0AE750-17F2-BB41-F2BD-B4AB597686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5E1BCEE-2664-111B-0B3C-1B25378AC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BE651F3-24DD-3146-F672-AFD3A66DA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461061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B39446-B247-A3B5-03D1-091F2BED2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436D1ED-47C6-F1BA-D5B4-21C756AF8A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DB680D8-3267-7E86-42FF-16C9E7CCF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9F4C977-E99E-1AE9-671B-4E557DB07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42CC4C8-2154-2661-2D47-07DFA9B6A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417899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3464D4-B47B-2794-C8E5-54B81EE78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D4ACB2C-E623-3FE2-68E4-0FDDB471EF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6DA1E9B-AFCC-EE44-4976-A9FB654AB5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D80A49D-DB77-F91D-13FC-D44DC381E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0ECCDB8-EC3A-0D36-F841-D41829FF5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3CBB010-5B78-44C6-9D89-D1BB64DBF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23808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64EB6C-63FC-971B-F6E3-0F40E3178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16A864E-31D2-F8E1-D5ED-DC3F5C04E5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A1A9B82-E560-7B72-E582-7351306F7B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AADFE67-373D-03FD-1D63-BDE9C2799E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25D7E00-590B-27F2-101D-AA56B90424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E1F3085-D73D-6042-AC57-954B7D86B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E704446-B554-55FE-2FB4-66D4B1155B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F18D2CF-AD5A-3DD3-AA6A-05B5B16B4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879843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F083F99-41F8-FA2F-144F-75BF7D5ED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E1B65DB-1B41-1528-4F39-B699FAB6A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2D5DE09-7BF9-AE85-6A2A-118E2C42A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34C7D78-62B2-870D-444C-7A1A4CE61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306679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A95AE54-5681-CEFA-9ABF-84F58DD8D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818E31D-42B4-7F27-DD67-D1C3F6114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A6EA213-DA9C-29B7-9031-FA7BE5770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5872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3C684F-A4C1-0121-D026-92DA8B78AB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E3E8B3A-1760-9900-8744-35968674F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FA7B4FF-03EE-E7FE-0E36-23AC262675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32DBEE5-473B-581A-EC43-DE05EB03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9DEBB80-8A37-4306-D502-D2764D14C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520BD54-DFF9-348D-8C23-45F86BF80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045865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DC55183-91B5-37F1-47A9-DAF8C68BB9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78DFCE3-7F41-BFD5-2452-91B829A782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KZ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07925F7-54C3-7B44-9ACE-8C09E8B30E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E8B6062-8181-AAFA-9634-5378AD0A1E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72D786D-FC42-223C-EE15-B3BB464E0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KZ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3ED10ED-A935-4F2F-05C4-2746C78FB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2839142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7484F1-1BF7-884E-F456-D8CF9A854B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ru-KZ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D84510F-688A-1CDC-6BCB-AE4CB553B2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KZ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587222-96F7-D45C-E9E9-74D655E22C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251CB0-1AB2-4FA3-852C-219192A8E3CC}" type="datetimeFigureOut">
              <a:rPr lang="ru-KZ" smtClean="0"/>
              <a:t>09.10.2023</a:t>
            </a:fld>
            <a:endParaRPr lang="ru-KZ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0137F5C-6874-2EB6-49CD-1D8602A190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KZ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43D7152-3364-805E-6DDB-3E224A7AA8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7E1B93-E6C7-43A4-81B5-DFE3B3E8215E}" type="slidenum">
              <a:rPr lang="ru-KZ" smtClean="0"/>
              <a:t>‹#›</a:t>
            </a:fld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1073474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K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F5A5072-7B47-4D32-B52A-4EBBF590B8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715DAF0-AE1B-46C9-8A6B-DB2AA05AB9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-2" y="-22693"/>
            <a:ext cx="12191999" cy="4374129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rgbClr val="000000"/>
              </a:gs>
            </a:gsLst>
            <a:lin ang="15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16219D-510E-4184-9090-6D5578A87B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3908719" y="-3931841"/>
            <a:ext cx="4374557" cy="12192000"/>
          </a:xfrm>
          <a:prstGeom prst="rect">
            <a:avLst/>
          </a:prstGeom>
          <a:gradFill>
            <a:gsLst>
              <a:gs pos="40000">
                <a:schemeClr val="accent1">
                  <a:alpha val="0"/>
                </a:schemeClr>
              </a:gs>
              <a:gs pos="100000">
                <a:schemeClr val="accent1">
                  <a:lumMod val="75000"/>
                  <a:alpha val="52000"/>
                </a:scheme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FF4A713-7B75-4B21-90D7-5AB19547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136696" y="-3703868"/>
            <a:ext cx="4374128" cy="11736479"/>
          </a:xfrm>
          <a:prstGeom prst="rect">
            <a:avLst/>
          </a:prstGeom>
          <a:gradFill>
            <a:gsLst>
              <a:gs pos="17000">
                <a:schemeClr val="accent1">
                  <a:alpha val="0"/>
                </a:schemeClr>
              </a:gs>
              <a:gs pos="100000">
                <a:srgbClr val="000000">
                  <a:alpha val="37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C631C0B-6DA6-4E57-8231-CE32B3434A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5" y="-22690"/>
            <a:ext cx="8542485" cy="4374126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  <a:alpha val="0"/>
                </a:schemeClr>
              </a:gs>
              <a:gs pos="100000">
                <a:srgbClr val="000000">
                  <a:alpha val="25000"/>
                </a:srgb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C29501E6-A978-4A61-9689-9085AF97A5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2508972">
            <a:off x="5945431" y="-1032053"/>
            <a:ext cx="4990147" cy="4439131"/>
          </a:xfrm>
          <a:custGeom>
            <a:avLst/>
            <a:gdLst>
              <a:gd name="connsiteX0" fmla="*/ 4990147 w 4990147"/>
              <a:gd name="connsiteY0" fmla="*/ 2229378 h 4439131"/>
              <a:gd name="connsiteX1" fmla="*/ 917384 w 4990147"/>
              <a:gd name="connsiteY1" fmla="*/ 4439131 h 4439131"/>
              <a:gd name="connsiteX2" fmla="*/ 910814 w 4990147"/>
              <a:gd name="connsiteY2" fmla="*/ 4434219 h 4439131"/>
              <a:gd name="connsiteX3" fmla="*/ 0 w 4990147"/>
              <a:gd name="connsiteY3" fmla="*/ 2502877 h 4439131"/>
              <a:gd name="connsiteX4" fmla="*/ 2502877 w 4990147"/>
              <a:gd name="connsiteY4" fmla="*/ 0 h 4439131"/>
              <a:gd name="connsiteX5" fmla="*/ 4954904 w 4990147"/>
              <a:gd name="connsiteY5" fmla="*/ 1998460 h 4439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90147" h="4439131">
                <a:moveTo>
                  <a:pt x="4990147" y="2229378"/>
                </a:moveTo>
                <a:lnTo>
                  <a:pt x="917384" y="4439131"/>
                </a:lnTo>
                <a:lnTo>
                  <a:pt x="910814" y="4434219"/>
                </a:lnTo>
                <a:cubicBezTo>
                  <a:pt x="354557" y="3975154"/>
                  <a:pt x="0" y="3280421"/>
                  <a:pt x="0" y="2502877"/>
                </a:cubicBezTo>
                <a:cubicBezTo>
                  <a:pt x="0" y="1120576"/>
                  <a:pt x="1120576" y="0"/>
                  <a:pt x="2502877" y="0"/>
                </a:cubicBezTo>
                <a:cubicBezTo>
                  <a:pt x="3712390" y="0"/>
                  <a:pt x="4721520" y="857941"/>
                  <a:pt x="4954904" y="1998460"/>
                </a:cubicBezTo>
                <a:close/>
              </a:path>
            </a:pathLst>
          </a:custGeom>
          <a:gradFill>
            <a:gsLst>
              <a:gs pos="0">
                <a:schemeClr val="accent1">
                  <a:alpha val="22000"/>
                </a:schemeClr>
              </a:gs>
              <a:gs pos="87000">
                <a:schemeClr val="accent1">
                  <a:lumMod val="60000"/>
                  <a:lumOff val="40000"/>
                  <a:alpha val="2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B274DD-03C9-AD8A-DC54-820D21ACC5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14824" y="735106"/>
            <a:ext cx="10053763" cy="2928470"/>
          </a:xfrm>
        </p:spPr>
        <p:txBody>
          <a:bodyPr anchor="b">
            <a:normAutofit fontScale="90000"/>
          </a:bodyPr>
          <a:lstStyle/>
          <a:p>
            <a:pPr algn="l"/>
            <a:r>
              <a:rPr lang="ru-RU" sz="410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временные проблемы и перспективы использования микроорганизмов в оценке качества окружающей среды: Фундаментальные и прикладные проблемы экологии окружающей среды. </a:t>
            </a:r>
            <a:br>
              <a:rPr lang="ru-RU" sz="410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KZ" sz="4100">
              <a:solidFill>
                <a:srgbClr val="FFFFFF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C75E4D8-66ED-EA7E-AE1E-9FC0051ACE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0682" y="4870824"/>
            <a:ext cx="10005951" cy="1458258"/>
          </a:xfrm>
        </p:spPr>
        <p:txBody>
          <a:bodyPr anchor="ctr">
            <a:normAutofit/>
          </a:bodyPr>
          <a:lstStyle/>
          <a:p>
            <a:pPr algn="l"/>
            <a:r>
              <a:rPr lang="ru-RU" dirty="0"/>
              <a:t>6 лекция</a:t>
            </a:r>
            <a:endParaRPr lang="ru-KZ"/>
          </a:p>
        </p:txBody>
      </p:sp>
    </p:spTree>
    <p:extLst>
      <p:ext uri="{BB962C8B-B14F-4D97-AF65-F5344CB8AC3E}">
        <p14:creationId xmlns:p14="http://schemas.microsoft.com/office/powerpoint/2010/main" val="35737323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5962" name="Rectangle 125961">
            <a:extLst>
              <a:ext uri="{FF2B5EF4-FFF2-40B4-BE49-F238E27FC236}">
                <a16:creationId xmlns:a16="http://schemas.microsoft.com/office/drawing/2014/main" id="{7517A47C-B2E5-4B79-8061-D74B1311A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5964" name="Freeform: Shape 125963">
            <a:extLst>
              <a:ext uri="{FF2B5EF4-FFF2-40B4-BE49-F238E27FC236}">
                <a16:creationId xmlns:a16="http://schemas.microsoft.com/office/drawing/2014/main" id="{C505E780-2083-4CB5-A42A-5E0E2908EC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4818889" cy="6858000"/>
          </a:xfrm>
          <a:custGeom>
            <a:avLst/>
            <a:gdLst>
              <a:gd name="connsiteX0" fmla="*/ 0 w 4818889"/>
              <a:gd name="connsiteY0" fmla="*/ 0 h 6858000"/>
              <a:gd name="connsiteX1" fmla="*/ 3605911 w 4818889"/>
              <a:gd name="connsiteY1" fmla="*/ 0 h 6858000"/>
              <a:gd name="connsiteX2" fmla="*/ 3668894 w 4818889"/>
              <a:gd name="connsiteY2" fmla="*/ 69271 h 6858000"/>
              <a:gd name="connsiteX3" fmla="*/ 4818889 w 4818889"/>
              <a:gd name="connsiteY3" fmla="*/ 3429000 h 6858000"/>
              <a:gd name="connsiteX4" fmla="*/ 3668894 w 4818889"/>
              <a:gd name="connsiteY4" fmla="*/ 6788730 h 6858000"/>
              <a:gd name="connsiteX5" fmla="*/ 3605911 w 4818889"/>
              <a:gd name="connsiteY5" fmla="*/ 6858000 h 6858000"/>
              <a:gd name="connsiteX6" fmla="*/ 0 w 4818889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8889" h="6858000">
                <a:moveTo>
                  <a:pt x="0" y="0"/>
                </a:moveTo>
                <a:lnTo>
                  <a:pt x="3605911" y="0"/>
                </a:lnTo>
                <a:lnTo>
                  <a:pt x="3668894" y="69271"/>
                </a:lnTo>
                <a:cubicBezTo>
                  <a:pt x="4379420" y="929100"/>
                  <a:pt x="4818889" y="2116944"/>
                  <a:pt x="4818889" y="3429000"/>
                </a:cubicBezTo>
                <a:cubicBezTo>
                  <a:pt x="4818889" y="4741056"/>
                  <a:pt x="4379420" y="5928900"/>
                  <a:pt x="3668894" y="6788730"/>
                </a:cubicBezTo>
                <a:lnTo>
                  <a:pt x="3605911" y="6858000"/>
                </a:lnTo>
                <a:lnTo>
                  <a:pt x="0" y="6858000"/>
                </a:lnTo>
                <a:close/>
              </a:path>
            </a:pathLst>
          </a:custGeom>
          <a:ln w="9525">
            <a:solidFill>
              <a:srgbClr val="EFEFEF"/>
            </a:solidFill>
          </a:ln>
          <a:effectLst>
            <a:outerShdw blurRad="88900" dist="38100" algn="l" rotWithShape="0">
              <a:schemeClr val="bg1">
                <a:lumMod val="85000"/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25966" name="Freeform: Shape 125965">
            <a:extLst>
              <a:ext uri="{FF2B5EF4-FFF2-40B4-BE49-F238E27FC236}">
                <a16:creationId xmlns:a16="http://schemas.microsoft.com/office/drawing/2014/main" id="{D2C0AE1C-0118-41AE-8A10-7CDCBF10E9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811477" cy="6858000"/>
          </a:xfrm>
          <a:custGeom>
            <a:avLst/>
            <a:gdLst>
              <a:gd name="connsiteX0" fmla="*/ 0 w 4811477"/>
              <a:gd name="connsiteY0" fmla="*/ 0 h 6858000"/>
              <a:gd name="connsiteX1" fmla="*/ 3598499 w 4811477"/>
              <a:gd name="connsiteY1" fmla="*/ 0 h 6858000"/>
              <a:gd name="connsiteX2" fmla="*/ 3661482 w 4811477"/>
              <a:gd name="connsiteY2" fmla="*/ 69271 h 6858000"/>
              <a:gd name="connsiteX3" fmla="*/ 4811477 w 4811477"/>
              <a:gd name="connsiteY3" fmla="*/ 3429000 h 6858000"/>
              <a:gd name="connsiteX4" fmla="*/ 3661482 w 4811477"/>
              <a:gd name="connsiteY4" fmla="*/ 6788730 h 6858000"/>
              <a:gd name="connsiteX5" fmla="*/ 3598499 w 4811477"/>
              <a:gd name="connsiteY5" fmla="*/ 6858000 h 6858000"/>
              <a:gd name="connsiteX6" fmla="*/ 0 w 481147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11477" h="6858000">
                <a:moveTo>
                  <a:pt x="0" y="0"/>
                </a:moveTo>
                <a:lnTo>
                  <a:pt x="3598499" y="0"/>
                </a:lnTo>
                <a:lnTo>
                  <a:pt x="3661482" y="69271"/>
                </a:lnTo>
                <a:cubicBezTo>
                  <a:pt x="4372008" y="929100"/>
                  <a:pt x="4811477" y="2116944"/>
                  <a:pt x="4811477" y="3429000"/>
                </a:cubicBezTo>
                <a:cubicBezTo>
                  <a:pt x="4811477" y="4741056"/>
                  <a:pt x="4372008" y="5928900"/>
                  <a:pt x="3661482" y="6788730"/>
                </a:cubicBezTo>
                <a:lnTo>
                  <a:pt x="3598499" y="6858000"/>
                </a:lnTo>
                <a:lnTo>
                  <a:pt x="0" y="6858000"/>
                </a:ln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91382CA1-9CD6-39D0-7D28-87984419F1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1792" y="1161288"/>
            <a:ext cx="3602736" cy="4526280"/>
          </a:xfrm>
        </p:spPr>
        <p:txBody>
          <a:bodyPr>
            <a:normAutofit/>
          </a:bodyPr>
          <a:lstStyle/>
          <a:p>
            <a:r>
              <a:rPr lang="ru-RU" altLang="ru-KZ" sz="3700" b="1">
                <a:latin typeface="Tahoma" panose="020B0604030504040204" pitchFamily="34" charset="0"/>
                <a:cs typeface="Tahoma" panose="020B0604030504040204" pitchFamily="34" charset="0"/>
              </a:rPr>
              <a:t>МИКРОБНЫЕ СООБЩЕСТВА</a:t>
            </a:r>
          </a:p>
        </p:txBody>
      </p:sp>
      <p:sp>
        <p:nvSpPr>
          <p:cNvPr id="125968" name="Rectangle 125967">
            <a:extLst>
              <a:ext uri="{FF2B5EF4-FFF2-40B4-BE49-F238E27FC236}">
                <a16:creationId xmlns:a16="http://schemas.microsoft.com/office/drawing/2014/main" id="{463EEC44-1BA3-44ED-81FC-A644B04B2A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081528"/>
            <a:ext cx="128016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5956" name="Номер слайда 3">
            <a:extLst>
              <a:ext uri="{FF2B5EF4-FFF2-40B4-BE49-F238E27FC236}">
                <a16:creationId xmlns:a16="http://schemas.microsoft.com/office/drawing/2014/main" id="{38A2566D-FAF9-3E86-23FF-28220B201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011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3D3B1715-3C4F-464F-86DB-F856C47D98ED}" type="slidenum">
              <a:rPr lang="ru-RU" altLang="ru-KZ" sz="1900">
                <a:solidFill>
                  <a:schemeClr val="tx1">
                    <a:lumMod val="50000"/>
                    <a:lumOff val="50000"/>
                  </a:schemeClr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0</a:t>
            </a:fld>
            <a:endParaRPr lang="ru-RU" altLang="ru-KZ" sz="19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25958" name="Rectangle 3">
            <a:extLst>
              <a:ext uri="{FF2B5EF4-FFF2-40B4-BE49-F238E27FC236}">
                <a16:creationId xmlns:a16="http://schemas.microsoft.com/office/drawing/2014/main" id="{3346190F-97DD-9FE0-9845-CD5B723FC15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55637252"/>
              </p:ext>
            </p:extLst>
          </p:nvPr>
        </p:nvGraphicFramePr>
        <p:xfrm>
          <a:off x="5303520" y="676656"/>
          <a:ext cx="6364224" cy="55138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1322" name="Rectangle 141321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324" name="Rectangle 141323">
            <a:extLst>
              <a:ext uri="{FF2B5EF4-FFF2-40B4-BE49-F238E27FC236}">
                <a16:creationId xmlns:a16="http://schemas.microsoft.com/office/drawing/2014/main" id="{F68B3F68-107C-434F-AA38-110D5EA91B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2" y="0"/>
            <a:ext cx="12191998" cy="2170031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19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326" name="Rectangle 141325">
            <a:extLst>
              <a:ext uri="{FF2B5EF4-FFF2-40B4-BE49-F238E27FC236}">
                <a16:creationId xmlns:a16="http://schemas.microsoft.com/office/drawing/2014/main" id="{AAD0DBB9-1A4B-4391-81D4-CB19F9AB91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082819" y="0"/>
            <a:ext cx="4097211" cy="2170661"/>
          </a:xfrm>
          <a:prstGeom prst="rect">
            <a:avLst/>
          </a:prstGeom>
          <a:gradFill>
            <a:gsLst>
              <a:gs pos="19000">
                <a:schemeClr val="accent1">
                  <a:lumMod val="50000"/>
                  <a:alpha val="68000"/>
                </a:schemeClr>
              </a:gs>
              <a:gs pos="100000">
                <a:schemeClr val="accent1">
                  <a:alpha val="48000"/>
                </a:schemeClr>
              </a:gs>
            </a:gsLst>
            <a:lin ang="19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328" name="Rectangle 141327">
            <a:extLst>
              <a:ext uri="{FF2B5EF4-FFF2-40B4-BE49-F238E27FC236}">
                <a16:creationId xmlns:a16="http://schemas.microsoft.com/office/drawing/2014/main" id="{063BBA22-50EA-4C4D-BE05-F1CE4E63AA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5010646" y="-5010043"/>
            <a:ext cx="2170709" cy="12192000"/>
          </a:xfrm>
          <a:prstGeom prst="rect">
            <a:avLst/>
          </a:prstGeom>
          <a:gradFill>
            <a:gsLst>
              <a:gs pos="23000">
                <a:schemeClr val="accent1">
                  <a:lumMod val="75000"/>
                  <a:alpha val="16000"/>
                </a:schemeClr>
              </a:gs>
              <a:gs pos="99000">
                <a:srgbClr val="000000">
                  <a:alpha val="45000"/>
                </a:srgbClr>
              </a:gs>
            </a:gsLst>
            <a:lin ang="21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1316" name="Номер слайда 3">
            <a:extLst>
              <a:ext uri="{FF2B5EF4-FFF2-40B4-BE49-F238E27FC236}">
                <a16:creationId xmlns:a16="http://schemas.microsoft.com/office/drawing/2014/main" id="{51B1740F-7C9D-D61D-15B3-F4FB1FC60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664"/>
            <a:ext cx="44805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E697034D-224D-4558-BECF-2B42F23E805E}" type="slidenum">
              <a:rPr lang="ru-RU" altLang="ru-KZ" sz="1100">
                <a:solidFill>
                  <a:schemeClr val="tx1">
                    <a:lumMod val="50000"/>
                    <a:lumOff val="50000"/>
                  </a:schemeClr>
                </a:solidFill>
              </a:rPr>
              <a:pPr eaLnBrk="1" hangingPunct="1">
                <a:spcAft>
                  <a:spcPts val="600"/>
                </a:spcAft>
              </a:pPr>
              <a:t>11</a:t>
            </a:fld>
            <a:endParaRPr lang="ru-RU" altLang="ru-KZ" sz="11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41318" name="Rectangle 3">
            <a:extLst>
              <a:ext uri="{FF2B5EF4-FFF2-40B4-BE49-F238E27FC236}">
                <a16:creationId xmlns:a16="http://schemas.microsoft.com/office/drawing/2014/main" id="{21A7972A-9961-ACE5-3B49-36C8F886149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98084721"/>
              </p:ext>
            </p:extLst>
          </p:nvPr>
        </p:nvGraphicFramePr>
        <p:xfrm>
          <a:off x="644056" y="2615979"/>
          <a:ext cx="10927829" cy="36894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2345" name="Rectangle 142344">
            <a:extLst>
              <a:ext uri="{FF2B5EF4-FFF2-40B4-BE49-F238E27FC236}">
                <a16:creationId xmlns:a16="http://schemas.microsoft.com/office/drawing/2014/main" id="{C2554CA6-288E-4202-BC52-2E5A8F0C0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347" name="Oval 142346">
            <a:extLst>
              <a:ext uri="{FF2B5EF4-FFF2-40B4-BE49-F238E27FC236}">
                <a16:creationId xmlns:a16="http://schemas.microsoft.com/office/drawing/2014/main" id="{B10BB131-AC8E-4A8E-A5D1-36260F720C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9189" y="1119031"/>
            <a:ext cx="4619938" cy="4619938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4618A32B-5E9B-EA72-D940-1B612271B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1074" y="1396686"/>
            <a:ext cx="3240506" cy="4064628"/>
          </a:xfrm>
        </p:spPr>
        <p:txBody>
          <a:bodyPr>
            <a:normAutofit/>
          </a:bodyPr>
          <a:lstStyle/>
          <a:p>
            <a:r>
              <a:rPr lang="ru-RU" altLang="ru-KZ" sz="28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СТРУКТУРЫ МИКРОБНЫХ СООБЩЕСТВ</a:t>
            </a:r>
          </a:p>
        </p:txBody>
      </p:sp>
      <p:sp>
        <p:nvSpPr>
          <p:cNvPr id="142349" name="Arc 142348">
            <a:extLst>
              <a:ext uri="{FF2B5EF4-FFF2-40B4-BE49-F238E27FC236}">
                <a16:creationId xmlns:a16="http://schemas.microsoft.com/office/drawing/2014/main" id="{5B7778FC-632E-4DCA-A7CB-0D7731CCF9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9809111">
            <a:off x="8683720" y="941148"/>
            <a:ext cx="2987899" cy="2987899"/>
          </a:xfrm>
          <a:prstGeom prst="arc">
            <a:avLst>
              <a:gd name="adj1" fmla="val 15817365"/>
              <a:gd name="adj2" fmla="val 178138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2351" name="Oval 142350">
            <a:extLst>
              <a:ext uri="{FF2B5EF4-FFF2-40B4-BE49-F238E27FC236}">
                <a16:creationId xmlns:a16="http://schemas.microsoft.com/office/drawing/2014/main" id="{FA23A907-97FB-4A8F-880A-DD77401C42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0048" y="4780992"/>
            <a:ext cx="546100" cy="546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F275323E-8325-8B81-5BE5-25E13FCC0B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70153" y="1526033"/>
            <a:ext cx="5536397" cy="3935281"/>
          </a:xfrm>
        </p:spPr>
        <p:txBody>
          <a:bodyPr>
            <a:normAutofit/>
          </a:bodyPr>
          <a:lstStyle/>
          <a:p>
            <a:r>
              <a:rPr lang="ru-RU" altLang="ru-KZ" sz="2400" b="1">
                <a:latin typeface="Book Antiqua" panose="02040602050305030304" pitchFamily="18" charset="0"/>
              </a:rPr>
              <a:t>Исследование структуры микробных сообществ – важная задача; особенно важным является изучение динамики структуры под влиянием внешних воздействий, включая как естественные воздействия (сезонные изменения), так и воздействия со стороны других участников ценоза (в том числе антропогенные воздействия)</a:t>
            </a:r>
            <a:endParaRPr lang="ru-RU" altLang="ru-KZ" sz="2400">
              <a:latin typeface="Book Antiqua" panose="02040602050305030304" pitchFamily="18" charset="0"/>
            </a:endParaRPr>
          </a:p>
        </p:txBody>
      </p:sp>
      <p:sp>
        <p:nvSpPr>
          <p:cNvPr id="142340" name="Номер слайда 3">
            <a:extLst>
              <a:ext uri="{FF2B5EF4-FFF2-40B4-BE49-F238E27FC236}">
                <a16:creationId xmlns:a16="http://schemas.microsoft.com/office/drawing/2014/main" id="{BD2D5F78-7E05-278F-244E-4A5217201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629E17B7-72CB-43A6-A604-B77EB2168EE7}" type="slidenum">
              <a:rPr lang="ru-RU" altLang="ru-KZ" sz="190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2</a:t>
            </a:fld>
            <a:endParaRPr lang="ru-RU" altLang="ru-KZ" sz="19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3369" name="Rectangle 143368">
            <a:extLst>
              <a:ext uri="{FF2B5EF4-FFF2-40B4-BE49-F238E27FC236}">
                <a16:creationId xmlns:a16="http://schemas.microsoft.com/office/drawing/2014/main" id="{1709F1D5-B0F1-4714-A239-E5B61C1619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71" name="Rectangle: Rounded Corners 143370">
            <a:extLst>
              <a:ext uri="{FF2B5EF4-FFF2-40B4-BE49-F238E27FC236}">
                <a16:creationId xmlns:a16="http://schemas.microsoft.com/office/drawing/2014/main" id="{228FB460-D3FF-4440-A020-05982A09E5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40546" y="1011045"/>
            <a:ext cx="4369859" cy="4369859"/>
          </a:xfrm>
          <a:prstGeom prst="roundRect">
            <a:avLst>
              <a:gd name="adj" fmla="val 2757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46AD118D-48AC-542F-21B7-C2EE0CB2C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6826" y="1112969"/>
            <a:ext cx="3937298" cy="4166010"/>
          </a:xfrm>
        </p:spPr>
        <p:txBody>
          <a:bodyPr>
            <a:normAutofit/>
          </a:bodyPr>
          <a:lstStyle/>
          <a:p>
            <a:r>
              <a:rPr lang="ru-RU" altLang="ru-KZ" sz="3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СТРУКТУРЫ МИКРОБНЫХ СООБЩЕСТВ</a:t>
            </a:r>
          </a:p>
        </p:txBody>
      </p:sp>
      <p:sp>
        <p:nvSpPr>
          <p:cNvPr id="143373" name="Freeform: Shape 143372">
            <a:extLst>
              <a:ext uri="{FF2B5EF4-FFF2-40B4-BE49-F238E27FC236}">
                <a16:creationId xmlns:a16="http://schemas.microsoft.com/office/drawing/2014/main" id="{14847E93-7DC1-4D4B-8829-B19AA7137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30529" y="0"/>
            <a:ext cx="1155142" cy="591009"/>
          </a:xfrm>
          <a:custGeom>
            <a:avLst/>
            <a:gdLst>
              <a:gd name="connsiteX0" fmla="*/ 1355 w 1155142"/>
              <a:gd name="connsiteY0" fmla="*/ 0 h 591009"/>
              <a:gd name="connsiteX1" fmla="*/ 1153787 w 1155142"/>
              <a:gd name="connsiteY1" fmla="*/ 0 h 591009"/>
              <a:gd name="connsiteX2" fmla="*/ 1155142 w 1155142"/>
              <a:gd name="connsiteY2" fmla="*/ 13438 h 591009"/>
              <a:gd name="connsiteX3" fmla="*/ 577571 w 1155142"/>
              <a:gd name="connsiteY3" fmla="*/ 591009 h 591009"/>
              <a:gd name="connsiteX4" fmla="*/ 0 w 1155142"/>
              <a:gd name="connsiteY4" fmla="*/ 13438 h 591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591009">
                <a:moveTo>
                  <a:pt x="1355" y="0"/>
                </a:moveTo>
                <a:lnTo>
                  <a:pt x="1153787" y="0"/>
                </a:lnTo>
                <a:lnTo>
                  <a:pt x="1155142" y="13438"/>
                </a:lnTo>
                <a:cubicBezTo>
                  <a:pt x="1155142" y="332422"/>
                  <a:pt x="896555" y="591009"/>
                  <a:pt x="577571" y="591009"/>
                </a:cubicBezTo>
                <a:cubicBezTo>
                  <a:pt x="258587" y="591009"/>
                  <a:pt x="0" y="332422"/>
                  <a:pt x="0" y="13438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3375" name="Freeform: Shape 143374">
            <a:extLst>
              <a:ext uri="{FF2B5EF4-FFF2-40B4-BE49-F238E27FC236}">
                <a16:creationId xmlns:a16="http://schemas.microsoft.com/office/drawing/2014/main" id="{5566D6E1-03A1-4D73-A4E0-35D74D568A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961511" y="-1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3377" name="Freeform: Shape 143376">
            <a:extLst>
              <a:ext uri="{FF2B5EF4-FFF2-40B4-BE49-F238E27FC236}">
                <a16:creationId xmlns:a16="http://schemas.microsoft.com/office/drawing/2014/main" id="{9F835A99-04AC-494A-A572-AFE8413CC9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2936831"/>
            <a:ext cx="159741" cy="552996"/>
          </a:xfrm>
          <a:custGeom>
            <a:avLst/>
            <a:gdLst>
              <a:gd name="connsiteX0" fmla="*/ 159741 w 159741"/>
              <a:gd name="connsiteY0" fmla="*/ 0 h 552996"/>
              <a:gd name="connsiteX1" fmla="*/ 159741 w 159741"/>
              <a:gd name="connsiteY1" fmla="*/ 552996 h 552996"/>
              <a:gd name="connsiteX2" fmla="*/ 141849 w 159741"/>
              <a:gd name="connsiteY2" fmla="*/ 543285 h 552996"/>
              <a:gd name="connsiteX3" fmla="*/ 0 w 159741"/>
              <a:gd name="connsiteY3" fmla="*/ 276498 h 552996"/>
              <a:gd name="connsiteX4" fmla="*/ 141849 w 159741"/>
              <a:gd name="connsiteY4" fmla="*/ 9711 h 552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741" h="552996">
                <a:moveTo>
                  <a:pt x="159741" y="0"/>
                </a:moveTo>
                <a:lnTo>
                  <a:pt x="159741" y="552996"/>
                </a:lnTo>
                <a:lnTo>
                  <a:pt x="141849" y="543285"/>
                </a:lnTo>
                <a:cubicBezTo>
                  <a:pt x="56268" y="485467"/>
                  <a:pt x="0" y="387554"/>
                  <a:pt x="0" y="276498"/>
                </a:cubicBezTo>
                <a:cubicBezTo>
                  <a:pt x="0" y="165443"/>
                  <a:pt x="56268" y="67529"/>
                  <a:pt x="141849" y="9711"/>
                </a:cubicBezTo>
                <a:close/>
              </a:path>
            </a:pathLst>
          </a:custGeom>
          <a:solidFill>
            <a:schemeClr val="accent4"/>
          </a:solidFill>
          <a:ln w="127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A380A69F-51E2-6794-A877-841E5AFD0F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0" y="820880"/>
            <a:ext cx="5257799" cy="4889350"/>
          </a:xfrm>
        </p:spPr>
        <p:txBody>
          <a:bodyPr anchor="t">
            <a:normAutofit/>
          </a:bodyPr>
          <a:lstStyle/>
          <a:p>
            <a:r>
              <a:rPr lang="ru-RU" altLang="ru-KZ" sz="2200" b="1">
                <a:latin typeface="Book Antiqua" panose="02040602050305030304" pitchFamily="18" charset="0"/>
              </a:rPr>
              <a:t>Наиболее простым подходом к исследованию структуры микробных сообществ является «культуральный» подход. Из образца окружающей среды выделяется фракция, содержащая микроорганизмы, высевается на питательную среду и проводится культивирование. Появившиеся колонии микроорганизмов подвергаются далее идентификации с одновременной оценкой численности.</a:t>
            </a:r>
            <a:endParaRPr lang="ru-RU" altLang="ru-KZ" sz="2200">
              <a:latin typeface="Book Antiqua" panose="02040602050305030304" pitchFamily="18" charset="0"/>
            </a:endParaRPr>
          </a:p>
        </p:txBody>
      </p:sp>
      <p:sp>
        <p:nvSpPr>
          <p:cNvPr id="143379" name="Freeform: Shape 143378">
            <a:extLst>
              <a:ext uri="{FF2B5EF4-FFF2-40B4-BE49-F238E27FC236}">
                <a16:creationId xmlns:a16="http://schemas.microsoft.com/office/drawing/2014/main" id="{7B786209-1B0B-4CA9-9BDD-F7327066A8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5835649"/>
            <a:ext cx="1548180" cy="1022351"/>
          </a:xfrm>
          <a:custGeom>
            <a:avLst/>
            <a:gdLst>
              <a:gd name="connsiteX0" fmla="*/ 61913 w 1548180"/>
              <a:gd name="connsiteY0" fmla="*/ 0 h 1022351"/>
              <a:gd name="connsiteX1" fmla="*/ 1548180 w 1548180"/>
              <a:gd name="connsiteY1" fmla="*/ 0 h 1022351"/>
              <a:gd name="connsiteX2" fmla="*/ 1548180 w 1548180"/>
              <a:gd name="connsiteY2" fmla="*/ 123825 h 1022351"/>
              <a:gd name="connsiteX3" fmla="*/ 123825 w 1548180"/>
              <a:gd name="connsiteY3" fmla="*/ 123825 h 1022351"/>
              <a:gd name="connsiteX4" fmla="*/ 123825 w 1548180"/>
              <a:gd name="connsiteY4" fmla="*/ 1022351 h 1022351"/>
              <a:gd name="connsiteX5" fmla="*/ 0 w 1548180"/>
              <a:gd name="connsiteY5" fmla="*/ 1022351 h 1022351"/>
              <a:gd name="connsiteX6" fmla="*/ 0 w 1548180"/>
              <a:gd name="connsiteY6" fmla="*/ 61913 h 1022351"/>
              <a:gd name="connsiteX7" fmla="*/ 61913 w 1548180"/>
              <a:gd name="connsiteY7" fmla="*/ 0 h 1022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8180" h="1022351">
                <a:moveTo>
                  <a:pt x="61913" y="0"/>
                </a:moveTo>
                <a:lnTo>
                  <a:pt x="1548180" y="0"/>
                </a:lnTo>
                <a:lnTo>
                  <a:pt x="1548180" y="123825"/>
                </a:lnTo>
                <a:lnTo>
                  <a:pt x="123825" y="123825"/>
                </a:lnTo>
                <a:lnTo>
                  <a:pt x="123825" y="1022351"/>
                </a:lnTo>
                <a:lnTo>
                  <a:pt x="0" y="1022351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3381" name="Freeform: Shape 143380">
            <a:extLst>
              <a:ext uri="{FF2B5EF4-FFF2-40B4-BE49-F238E27FC236}">
                <a16:creationId xmlns:a16="http://schemas.microsoft.com/office/drawing/2014/main" id="{2D2964BB-484D-45AE-AD66-D407D06296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418308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3383" name="Freeform: Shape 143382">
            <a:extLst>
              <a:ext uri="{FF2B5EF4-FFF2-40B4-BE49-F238E27FC236}">
                <a16:creationId xmlns:a16="http://schemas.microsoft.com/office/drawing/2014/main" id="{6691AC69-A76E-4DAB-B565-468B6B87AC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2972" y="6258755"/>
            <a:ext cx="1565940" cy="599245"/>
          </a:xfrm>
          <a:custGeom>
            <a:avLst/>
            <a:gdLst>
              <a:gd name="connsiteX0" fmla="*/ 782970 w 1565940"/>
              <a:gd name="connsiteY0" fmla="*/ 0 h 599245"/>
              <a:gd name="connsiteX1" fmla="*/ 1528042 w 1565940"/>
              <a:gd name="connsiteY1" fmla="*/ 480469 h 599245"/>
              <a:gd name="connsiteX2" fmla="*/ 1565940 w 1565940"/>
              <a:gd name="connsiteY2" fmla="*/ 599245 h 599245"/>
              <a:gd name="connsiteX3" fmla="*/ 0 w 1565940"/>
              <a:gd name="connsiteY3" fmla="*/ 599245 h 599245"/>
              <a:gd name="connsiteX4" fmla="*/ 37898 w 1565940"/>
              <a:gd name="connsiteY4" fmla="*/ 480469 h 599245"/>
              <a:gd name="connsiteX5" fmla="*/ 782970 w 1565940"/>
              <a:gd name="connsiteY5" fmla="*/ 0 h 5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65940" h="599245">
                <a:moveTo>
                  <a:pt x="782970" y="0"/>
                </a:moveTo>
                <a:cubicBezTo>
                  <a:pt x="1117910" y="0"/>
                  <a:pt x="1405287" y="198118"/>
                  <a:pt x="1528042" y="480469"/>
                </a:cubicBezTo>
                <a:lnTo>
                  <a:pt x="1565940" y="599245"/>
                </a:lnTo>
                <a:lnTo>
                  <a:pt x="0" y="599245"/>
                </a:lnTo>
                <a:lnTo>
                  <a:pt x="37898" y="480469"/>
                </a:lnTo>
                <a:cubicBezTo>
                  <a:pt x="160653" y="198118"/>
                  <a:pt x="448030" y="0"/>
                  <a:pt x="78297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3364" name="Номер слайда 3">
            <a:extLst>
              <a:ext uri="{FF2B5EF4-FFF2-40B4-BE49-F238E27FC236}">
                <a16:creationId xmlns:a16="http://schemas.microsoft.com/office/drawing/2014/main" id="{00735365-FE76-F7B0-1E39-D6F73237B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06330" y="6356350"/>
            <a:ext cx="84747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C42A30D7-D2D6-4411-B1C3-C2255D750243}" type="slidenum">
              <a:rPr lang="ru-RU" altLang="ru-KZ" sz="190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3</a:t>
            </a:fld>
            <a:endParaRPr lang="ru-RU" altLang="ru-KZ" sz="19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4393" name="Rectangle 144392">
            <a:extLst>
              <a:ext uri="{FF2B5EF4-FFF2-40B4-BE49-F238E27FC236}">
                <a16:creationId xmlns:a16="http://schemas.microsoft.com/office/drawing/2014/main" id="{1709F1D5-B0F1-4714-A239-E5B61C1619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395" name="Rectangle: Rounded Corners 144394">
            <a:extLst>
              <a:ext uri="{FF2B5EF4-FFF2-40B4-BE49-F238E27FC236}">
                <a16:creationId xmlns:a16="http://schemas.microsoft.com/office/drawing/2014/main" id="{228FB460-D3FF-4440-A020-05982A09E5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40546" y="1011045"/>
            <a:ext cx="4369859" cy="4369859"/>
          </a:xfrm>
          <a:prstGeom prst="roundRect">
            <a:avLst>
              <a:gd name="adj" fmla="val 2757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B8A2C535-C1BB-AD4E-64A1-81AACA66B4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6826" y="1112969"/>
            <a:ext cx="3937298" cy="4166010"/>
          </a:xfrm>
        </p:spPr>
        <p:txBody>
          <a:bodyPr>
            <a:normAutofit/>
          </a:bodyPr>
          <a:lstStyle/>
          <a:p>
            <a:r>
              <a:rPr lang="ru-RU" altLang="ru-KZ" sz="3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СТРУКТУРЫ МИКРОБНЫХ СООБЩЕСТВ</a:t>
            </a:r>
          </a:p>
        </p:txBody>
      </p:sp>
      <p:sp>
        <p:nvSpPr>
          <p:cNvPr id="144397" name="Freeform: Shape 144396">
            <a:extLst>
              <a:ext uri="{FF2B5EF4-FFF2-40B4-BE49-F238E27FC236}">
                <a16:creationId xmlns:a16="http://schemas.microsoft.com/office/drawing/2014/main" id="{14847E93-7DC1-4D4B-8829-B19AA7137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30529" y="0"/>
            <a:ext cx="1155142" cy="591009"/>
          </a:xfrm>
          <a:custGeom>
            <a:avLst/>
            <a:gdLst>
              <a:gd name="connsiteX0" fmla="*/ 1355 w 1155142"/>
              <a:gd name="connsiteY0" fmla="*/ 0 h 591009"/>
              <a:gd name="connsiteX1" fmla="*/ 1153787 w 1155142"/>
              <a:gd name="connsiteY1" fmla="*/ 0 h 591009"/>
              <a:gd name="connsiteX2" fmla="*/ 1155142 w 1155142"/>
              <a:gd name="connsiteY2" fmla="*/ 13438 h 591009"/>
              <a:gd name="connsiteX3" fmla="*/ 577571 w 1155142"/>
              <a:gd name="connsiteY3" fmla="*/ 591009 h 591009"/>
              <a:gd name="connsiteX4" fmla="*/ 0 w 1155142"/>
              <a:gd name="connsiteY4" fmla="*/ 13438 h 591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591009">
                <a:moveTo>
                  <a:pt x="1355" y="0"/>
                </a:moveTo>
                <a:lnTo>
                  <a:pt x="1153787" y="0"/>
                </a:lnTo>
                <a:lnTo>
                  <a:pt x="1155142" y="13438"/>
                </a:lnTo>
                <a:cubicBezTo>
                  <a:pt x="1155142" y="332422"/>
                  <a:pt x="896555" y="591009"/>
                  <a:pt x="577571" y="591009"/>
                </a:cubicBezTo>
                <a:cubicBezTo>
                  <a:pt x="258587" y="591009"/>
                  <a:pt x="0" y="332422"/>
                  <a:pt x="0" y="13438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4399" name="Freeform: Shape 144398">
            <a:extLst>
              <a:ext uri="{FF2B5EF4-FFF2-40B4-BE49-F238E27FC236}">
                <a16:creationId xmlns:a16="http://schemas.microsoft.com/office/drawing/2014/main" id="{5566D6E1-03A1-4D73-A4E0-35D74D568A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961511" y="-1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4401" name="Freeform: Shape 144400">
            <a:extLst>
              <a:ext uri="{FF2B5EF4-FFF2-40B4-BE49-F238E27FC236}">
                <a16:creationId xmlns:a16="http://schemas.microsoft.com/office/drawing/2014/main" id="{9F835A99-04AC-494A-A572-AFE8413CC9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2936831"/>
            <a:ext cx="159741" cy="552996"/>
          </a:xfrm>
          <a:custGeom>
            <a:avLst/>
            <a:gdLst>
              <a:gd name="connsiteX0" fmla="*/ 159741 w 159741"/>
              <a:gd name="connsiteY0" fmla="*/ 0 h 552996"/>
              <a:gd name="connsiteX1" fmla="*/ 159741 w 159741"/>
              <a:gd name="connsiteY1" fmla="*/ 552996 h 552996"/>
              <a:gd name="connsiteX2" fmla="*/ 141849 w 159741"/>
              <a:gd name="connsiteY2" fmla="*/ 543285 h 552996"/>
              <a:gd name="connsiteX3" fmla="*/ 0 w 159741"/>
              <a:gd name="connsiteY3" fmla="*/ 276498 h 552996"/>
              <a:gd name="connsiteX4" fmla="*/ 141849 w 159741"/>
              <a:gd name="connsiteY4" fmla="*/ 9711 h 552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741" h="552996">
                <a:moveTo>
                  <a:pt x="159741" y="0"/>
                </a:moveTo>
                <a:lnTo>
                  <a:pt x="159741" y="552996"/>
                </a:lnTo>
                <a:lnTo>
                  <a:pt x="141849" y="543285"/>
                </a:lnTo>
                <a:cubicBezTo>
                  <a:pt x="56268" y="485467"/>
                  <a:pt x="0" y="387554"/>
                  <a:pt x="0" y="276498"/>
                </a:cubicBezTo>
                <a:cubicBezTo>
                  <a:pt x="0" y="165443"/>
                  <a:pt x="56268" y="67529"/>
                  <a:pt x="141849" y="9711"/>
                </a:cubicBezTo>
                <a:close/>
              </a:path>
            </a:pathLst>
          </a:custGeom>
          <a:solidFill>
            <a:schemeClr val="accent4"/>
          </a:solidFill>
          <a:ln w="127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114305E5-A980-140F-13AB-7CC480EAE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0" y="820880"/>
            <a:ext cx="5257799" cy="4889350"/>
          </a:xfrm>
        </p:spPr>
        <p:txBody>
          <a:bodyPr anchor="t">
            <a:normAutofit/>
          </a:bodyPr>
          <a:lstStyle/>
          <a:p>
            <a:r>
              <a:rPr lang="ru-RU" altLang="ru-KZ" sz="2200" b="1">
                <a:latin typeface="Book Antiqua" panose="02040602050305030304" pitchFamily="18" charset="0"/>
              </a:rPr>
              <a:t>Недостатком этого подхода является неполнота выявления присутствующих в образце микроорганизмов, поскольку многие из них не растут на обычных питательных средах – находятся в некультивируемом состоянии.</a:t>
            </a:r>
          </a:p>
          <a:p>
            <a:r>
              <a:rPr lang="ru-RU" altLang="ru-KZ" sz="2200" b="1">
                <a:latin typeface="Book Antiqua" panose="02040602050305030304" pitchFamily="18" charset="0"/>
              </a:rPr>
              <a:t>В связи с этим применяются подходы, основанные на извлечении суммарной ДНК из образца и последующий ее анализ с использованием ПЦР (</a:t>
            </a:r>
            <a:r>
              <a:rPr lang="en-US" altLang="ru-KZ" sz="2200" b="1">
                <a:latin typeface="Book Antiqua" panose="02040602050305030304" pitchFamily="18" charset="0"/>
              </a:rPr>
              <a:t>PCR</a:t>
            </a:r>
            <a:r>
              <a:rPr lang="ru-RU" altLang="ru-KZ" sz="2200" b="1">
                <a:latin typeface="Book Antiqua" panose="02040602050305030304" pitchFamily="18" charset="0"/>
              </a:rPr>
              <a:t>, полимеразной цепной реакции</a:t>
            </a:r>
            <a:r>
              <a:rPr lang="en-US" altLang="ru-KZ" sz="2200" b="1">
                <a:latin typeface="Book Antiqua" panose="02040602050305030304" pitchFamily="18" charset="0"/>
              </a:rPr>
              <a:t>)</a:t>
            </a:r>
            <a:endParaRPr lang="ru-RU" altLang="ru-KZ" sz="2200">
              <a:latin typeface="Book Antiqua" panose="02040602050305030304" pitchFamily="18" charset="0"/>
            </a:endParaRPr>
          </a:p>
        </p:txBody>
      </p:sp>
      <p:sp>
        <p:nvSpPr>
          <p:cNvPr id="144403" name="Freeform: Shape 144402">
            <a:extLst>
              <a:ext uri="{FF2B5EF4-FFF2-40B4-BE49-F238E27FC236}">
                <a16:creationId xmlns:a16="http://schemas.microsoft.com/office/drawing/2014/main" id="{7B786209-1B0B-4CA9-9BDD-F7327066A8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5835649"/>
            <a:ext cx="1548180" cy="1022351"/>
          </a:xfrm>
          <a:custGeom>
            <a:avLst/>
            <a:gdLst>
              <a:gd name="connsiteX0" fmla="*/ 61913 w 1548180"/>
              <a:gd name="connsiteY0" fmla="*/ 0 h 1022351"/>
              <a:gd name="connsiteX1" fmla="*/ 1548180 w 1548180"/>
              <a:gd name="connsiteY1" fmla="*/ 0 h 1022351"/>
              <a:gd name="connsiteX2" fmla="*/ 1548180 w 1548180"/>
              <a:gd name="connsiteY2" fmla="*/ 123825 h 1022351"/>
              <a:gd name="connsiteX3" fmla="*/ 123825 w 1548180"/>
              <a:gd name="connsiteY3" fmla="*/ 123825 h 1022351"/>
              <a:gd name="connsiteX4" fmla="*/ 123825 w 1548180"/>
              <a:gd name="connsiteY4" fmla="*/ 1022351 h 1022351"/>
              <a:gd name="connsiteX5" fmla="*/ 0 w 1548180"/>
              <a:gd name="connsiteY5" fmla="*/ 1022351 h 1022351"/>
              <a:gd name="connsiteX6" fmla="*/ 0 w 1548180"/>
              <a:gd name="connsiteY6" fmla="*/ 61913 h 1022351"/>
              <a:gd name="connsiteX7" fmla="*/ 61913 w 1548180"/>
              <a:gd name="connsiteY7" fmla="*/ 0 h 1022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8180" h="1022351">
                <a:moveTo>
                  <a:pt x="61913" y="0"/>
                </a:moveTo>
                <a:lnTo>
                  <a:pt x="1548180" y="0"/>
                </a:lnTo>
                <a:lnTo>
                  <a:pt x="1548180" y="123825"/>
                </a:lnTo>
                <a:lnTo>
                  <a:pt x="123825" y="123825"/>
                </a:lnTo>
                <a:lnTo>
                  <a:pt x="123825" y="1022351"/>
                </a:lnTo>
                <a:lnTo>
                  <a:pt x="0" y="1022351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4405" name="Freeform: Shape 144404">
            <a:extLst>
              <a:ext uri="{FF2B5EF4-FFF2-40B4-BE49-F238E27FC236}">
                <a16:creationId xmlns:a16="http://schemas.microsoft.com/office/drawing/2014/main" id="{2D2964BB-484D-45AE-AD66-D407D06296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418308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4407" name="Freeform: Shape 144406">
            <a:extLst>
              <a:ext uri="{FF2B5EF4-FFF2-40B4-BE49-F238E27FC236}">
                <a16:creationId xmlns:a16="http://schemas.microsoft.com/office/drawing/2014/main" id="{6691AC69-A76E-4DAB-B565-468B6B87AC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2972" y="6258755"/>
            <a:ext cx="1565940" cy="599245"/>
          </a:xfrm>
          <a:custGeom>
            <a:avLst/>
            <a:gdLst>
              <a:gd name="connsiteX0" fmla="*/ 782970 w 1565940"/>
              <a:gd name="connsiteY0" fmla="*/ 0 h 599245"/>
              <a:gd name="connsiteX1" fmla="*/ 1528042 w 1565940"/>
              <a:gd name="connsiteY1" fmla="*/ 480469 h 599245"/>
              <a:gd name="connsiteX2" fmla="*/ 1565940 w 1565940"/>
              <a:gd name="connsiteY2" fmla="*/ 599245 h 599245"/>
              <a:gd name="connsiteX3" fmla="*/ 0 w 1565940"/>
              <a:gd name="connsiteY3" fmla="*/ 599245 h 599245"/>
              <a:gd name="connsiteX4" fmla="*/ 37898 w 1565940"/>
              <a:gd name="connsiteY4" fmla="*/ 480469 h 599245"/>
              <a:gd name="connsiteX5" fmla="*/ 782970 w 1565940"/>
              <a:gd name="connsiteY5" fmla="*/ 0 h 5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65940" h="599245">
                <a:moveTo>
                  <a:pt x="782970" y="0"/>
                </a:moveTo>
                <a:cubicBezTo>
                  <a:pt x="1117910" y="0"/>
                  <a:pt x="1405287" y="198118"/>
                  <a:pt x="1528042" y="480469"/>
                </a:cubicBezTo>
                <a:lnTo>
                  <a:pt x="1565940" y="599245"/>
                </a:lnTo>
                <a:lnTo>
                  <a:pt x="0" y="599245"/>
                </a:lnTo>
                <a:lnTo>
                  <a:pt x="37898" y="480469"/>
                </a:lnTo>
                <a:cubicBezTo>
                  <a:pt x="160653" y="198118"/>
                  <a:pt x="448030" y="0"/>
                  <a:pt x="78297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44388" name="Номер слайда 3">
            <a:extLst>
              <a:ext uri="{FF2B5EF4-FFF2-40B4-BE49-F238E27FC236}">
                <a16:creationId xmlns:a16="http://schemas.microsoft.com/office/drawing/2014/main" id="{2880D8CD-5E25-D170-E2C8-AF6882B40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06330" y="6356350"/>
            <a:ext cx="84747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AD6CA71F-B18B-4C86-AF43-D7F1BECD51FE}" type="slidenum">
              <a:rPr lang="ru-RU" altLang="ru-KZ" sz="190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4</a:t>
            </a:fld>
            <a:endParaRPr lang="ru-RU" altLang="ru-KZ" sz="19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4329" name="Rectangle 184328">
            <a:extLst>
              <a:ext uri="{FF2B5EF4-FFF2-40B4-BE49-F238E27FC236}">
                <a16:creationId xmlns:a16="http://schemas.microsoft.com/office/drawing/2014/main" id="{F837543A-6020-4505-A233-C9DB4BF740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22" name="Rectangle 2">
            <a:extLst>
              <a:ext uri="{FF2B5EF4-FFF2-40B4-BE49-F238E27FC236}">
                <a16:creationId xmlns:a16="http://schemas.microsoft.com/office/drawing/2014/main" id="{591B0548-9A8A-C6CA-AEC9-65E1571516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5558489" cy="1325563"/>
          </a:xfrm>
        </p:spPr>
        <p:txBody>
          <a:bodyPr>
            <a:normAutofit/>
          </a:bodyPr>
          <a:lstStyle/>
          <a:p>
            <a:r>
              <a:rPr lang="en-US" altLang="ru-KZ" sz="3400" b="1">
                <a:latin typeface="Arial" panose="020B0604020202020204" pitchFamily="34" charset="0"/>
                <a:cs typeface="Arial" panose="020B0604020202020204" pitchFamily="34" charset="0"/>
              </a:rPr>
              <a:t>САМООЧИЩЕНИЕ ОКРУЖАЮЩЕЙ СРЕДЫ</a:t>
            </a:r>
            <a:endParaRPr lang="ru-RU" altLang="ru-KZ" sz="3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31" name="Freeform: Shape 184330">
            <a:extLst>
              <a:ext uri="{FF2B5EF4-FFF2-40B4-BE49-F238E27FC236}">
                <a16:creationId xmlns:a16="http://schemas.microsoft.com/office/drawing/2014/main" id="{35B16301-FB18-48BA-A6DD-C37CAF6F9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0DE61D00-4C8E-A852-E151-D9658DA0C9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558489" cy="4351338"/>
          </a:xfrm>
        </p:spPr>
        <p:txBody>
          <a:bodyPr>
            <a:normAutofit/>
          </a:bodyPr>
          <a:lstStyle/>
          <a:p>
            <a:r>
              <a:rPr lang="ru-RU" altLang="ru-KZ" sz="1800" b="1">
                <a:latin typeface="Book Antiqua" panose="02040602050305030304" pitchFamily="18" charset="0"/>
              </a:rPr>
              <a:t>В условиях сбалансированного развития биоценозов происходит гибель одних участников биоценоза и развитие других. Материалом (питательной средой) для развития новых организмов служат органические останки отмерших организмов. Сбалансированное развитие биосферы в целом происходит за счет уравнивания скоростей гибели одних участников и накопления других участников экосистемы. Таким образом, живая природа способна самоочищаться от продуктов распада органической материи путем использования этих продуктов в </a:t>
            </a:r>
            <a:r>
              <a:rPr lang="en-US" altLang="ru-KZ" sz="1800" b="1">
                <a:latin typeface="Book Antiqua" panose="02040602050305030304" pitchFamily="18" charset="0"/>
              </a:rPr>
              <a:t>к</a:t>
            </a:r>
            <a:r>
              <a:rPr lang="ru-RU" altLang="ru-KZ" sz="1800" b="1">
                <a:latin typeface="Book Antiqua" panose="02040602050305030304" pitchFamily="18" charset="0"/>
              </a:rPr>
              <a:t>а</a:t>
            </a:r>
            <a:r>
              <a:rPr lang="en-US" altLang="ru-KZ" sz="1800" b="1">
                <a:latin typeface="Book Antiqua" panose="02040602050305030304" pitchFamily="18" charset="0"/>
              </a:rPr>
              <a:t>т</a:t>
            </a:r>
            <a:r>
              <a:rPr lang="ru-RU" altLang="ru-KZ" sz="1800" b="1">
                <a:latin typeface="Book Antiqua" panose="02040602050305030304" pitchFamily="18" charset="0"/>
              </a:rPr>
              <a:t>аболических процессах.</a:t>
            </a:r>
          </a:p>
          <a:p>
            <a:r>
              <a:rPr lang="ru-RU" altLang="ru-KZ" sz="1800" b="1">
                <a:latin typeface="Book Antiqua" panose="02040602050305030304" pitchFamily="18" charset="0"/>
              </a:rPr>
              <a:t>Существенную роль в установлении баланса играют микроорганизмы.</a:t>
            </a:r>
            <a:r>
              <a:rPr lang="ru-RU" altLang="ru-KZ" sz="1800"/>
              <a:t> </a:t>
            </a:r>
          </a:p>
        </p:txBody>
      </p:sp>
      <p:sp>
        <p:nvSpPr>
          <p:cNvPr id="184333" name="Oval 184332">
            <a:extLst>
              <a:ext uri="{FF2B5EF4-FFF2-40B4-BE49-F238E27FC236}">
                <a16:creationId xmlns:a16="http://schemas.microsoft.com/office/drawing/2014/main" id="{C3C0D90E-074A-4F52-9B11-B52BEF4BCB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21310" y="2624479"/>
            <a:ext cx="812427" cy="812427"/>
          </a:xfrm>
          <a:prstGeom prst="ellipse">
            <a:avLst/>
          </a:prstGeom>
          <a:noFill/>
          <a:ln w="1270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4335" name="Block Arc 184334">
            <a:extLst>
              <a:ext uri="{FF2B5EF4-FFF2-40B4-BE49-F238E27FC236}">
                <a16:creationId xmlns:a16="http://schemas.microsoft.com/office/drawing/2014/main" id="{CABBD4C1-E6F8-46F6-8152-A8A97490BF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8912417" y="1218531"/>
            <a:ext cx="2387600" cy="2387600"/>
          </a:xfrm>
          <a:prstGeom prst="blockArc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4337" name="Freeform: Shape 184336">
            <a:extLst>
              <a:ext uri="{FF2B5EF4-FFF2-40B4-BE49-F238E27FC236}">
                <a16:creationId xmlns:a16="http://schemas.microsoft.com/office/drawing/2014/main" id="{83BA5EF5-1FE9-4BF9-83BB-269BCDDF615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21310" y="0"/>
            <a:ext cx="2315251" cy="1550992"/>
          </a:xfrm>
          <a:custGeom>
            <a:avLst/>
            <a:gdLst>
              <a:gd name="connsiteX0" fmla="*/ 0 w 2315251"/>
              <a:gd name="connsiteY0" fmla="*/ 0 h 1550992"/>
              <a:gd name="connsiteX1" fmla="*/ 138700 w 2315251"/>
              <a:gd name="connsiteY1" fmla="*/ 0 h 1550992"/>
              <a:gd name="connsiteX2" fmla="*/ 138700 w 2315251"/>
              <a:gd name="connsiteY2" fmla="*/ 1361400 h 1550992"/>
              <a:gd name="connsiteX3" fmla="*/ 2107387 w 2315251"/>
              <a:gd name="connsiteY3" fmla="*/ 222673 h 1550992"/>
              <a:gd name="connsiteX4" fmla="*/ 1722420 w 2315251"/>
              <a:gd name="connsiteY4" fmla="*/ 0 h 1550992"/>
              <a:gd name="connsiteX5" fmla="*/ 1999436 w 2315251"/>
              <a:gd name="connsiteY5" fmla="*/ 0 h 1550992"/>
              <a:gd name="connsiteX6" fmla="*/ 2280549 w 2315251"/>
              <a:gd name="connsiteY6" fmla="*/ 162605 h 1550992"/>
              <a:gd name="connsiteX7" fmla="*/ 2305953 w 2315251"/>
              <a:gd name="connsiteY7" fmla="*/ 257336 h 1550992"/>
              <a:gd name="connsiteX8" fmla="*/ 2280549 w 2315251"/>
              <a:gd name="connsiteY8" fmla="*/ 282740 h 1550992"/>
              <a:gd name="connsiteX9" fmla="*/ 104026 w 2315251"/>
              <a:gd name="connsiteY9" fmla="*/ 1541710 h 1550992"/>
              <a:gd name="connsiteX10" fmla="*/ 69351 w 2315251"/>
              <a:gd name="connsiteY10" fmla="*/ 1550992 h 1550992"/>
              <a:gd name="connsiteX11" fmla="*/ 0 w 2315251"/>
              <a:gd name="connsiteY11" fmla="*/ 1481643 h 1550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315251" h="1550992">
                <a:moveTo>
                  <a:pt x="0" y="0"/>
                </a:moveTo>
                <a:lnTo>
                  <a:pt x="138700" y="0"/>
                </a:lnTo>
                <a:lnTo>
                  <a:pt x="138700" y="1361400"/>
                </a:lnTo>
                <a:lnTo>
                  <a:pt x="2107387" y="222673"/>
                </a:lnTo>
                <a:lnTo>
                  <a:pt x="1722420" y="0"/>
                </a:lnTo>
                <a:lnTo>
                  <a:pt x="1999436" y="0"/>
                </a:lnTo>
                <a:lnTo>
                  <a:pt x="2280549" y="162605"/>
                </a:lnTo>
                <a:cubicBezTo>
                  <a:pt x="2313720" y="181745"/>
                  <a:pt x="2325104" y="224155"/>
                  <a:pt x="2305953" y="257336"/>
                </a:cubicBezTo>
                <a:cubicBezTo>
                  <a:pt x="2299872" y="267889"/>
                  <a:pt x="2291101" y="276648"/>
                  <a:pt x="2280549" y="282740"/>
                </a:cubicBezTo>
                <a:lnTo>
                  <a:pt x="104026" y="1541710"/>
                </a:lnTo>
                <a:cubicBezTo>
                  <a:pt x="93484" y="1547802"/>
                  <a:pt x="81523" y="1551003"/>
                  <a:pt x="69351" y="1550992"/>
                </a:cubicBezTo>
                <a:cubicBezTo>
                  <a:pt x="31049" y="1550992"/>
                  <a:pt x="0" y="1519944"/>
                  <a:pt x="0" y="1481643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cxnSp>
        <p:nvCxnSpPr>
          <p:cNvPr id="184339" name="Straight Connector 184338">
            <a:extLst>
              <a:ext uri="{FF2B5EF4-FFF2-40B4-BE49-F238E27FC236}">
                <a16:creationId xmlns:a16="http://schemas.microsoft.com/office/drawing/2014/main" id="{4B3BCACB-5880-460B-9606-8C433A9AF9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724638" y="1331572"/>
            <a:ext cx="0" cy="1597708"/>
          </a:xfrm>
          <a:prstGeom prst="line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41" name="Freeform: Shape 184340">
            <a:extLst>
              <a:ext uri="{FF2B5EF4-FFF2-40B4-BE49-F238E27FC236}">
                <a16:creationId xmlns:a16="http://schemas.microsoft.com/office/drawing/2014/main" id="{88853921-7BC9-4BDE-ACAB-133C683C82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005550" y="4112081"/>
            <a:ext cx="1186451" cy="1771650"/>
          </a:xfrm>
          <a:custGeom>
            <a:avLst/>
            <a:gdLst>
              <a:gd name="connsiteX0" fmla="*/ 61913 w 1186451"/>
              <a:gd name="connsiteY0" fmla="*/ 0 h 1771650"/>
              <a:gd name="connsiteX1" fmla="*/ 1186451 w 1186451"/>
              <a:gd name="connsiteY1" fmla="*/ 0 h 1771650"/>
              <a:gd name="connsiteX2" fmla="*/ 1186451 w 1186451"/>
              <a:gd name="connsiteY2" fmla="*/ 123825 h 1771650"/>
              <a:gd name="connsiteX3" fmla="*/ 123825 w 1186451"/>
              <a:gd name="connsiteY3" fmla="*/ 123825 h 1771650"/>
              <a:gd name="connsiteX4" fmla="*/ 123825 w 1186451"/>
              <a:gd name="connsiteY4" fmla="*/ 1647825 h 1771650"/>
              <a:gd name="connsiteX5" fmla="*/ 1186451 w 1186451"/>
              <a:gd name="connsiteY5" fmla="*/ 1647825 h 1771650"/>
              <a:gd name="connsiteX6" fmla="*/ 1186451 w 1186451"/>
              <a:gd name="connsiteY6" fmla="*/ 1771650 h 1771650"/>
              <a:gd name="connsiteX7" fmla="*/ 61913 w 1186451"/>
              <a:gd name="connsiteY7" fmla="*/ 1771650 h 1771650"/>
              <a:gd name="connsiteX8" fmla="*/ 0 w 1186451"/>
              <a:gd name="connsiteY8" fmla="*/ 1709738 h 1771650"/>
              <a:gd name="connsiteX9" fmla="*/ 0 w 1186451"/>
              <a:gd name="connsiteY9" fmla="*/ 61913 h 1771650"/>
              <a:gd name="connsiteX10" fmla="*/ 61913 w 1186451"/>
              <a:gd name="connsiteY10" fmla="*/ 0 h 177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86451" h="1771650">
                <a:moveTo>
                  <a:pt x="61913" y="0"/>
                </a:moveTo>
                <a:lnTo>
                  <a:pt x="1186451" y="0"/>
                </a:lnTo>
                <a:lnTo>
                  <a:pt x="1186451" y="123825"/>
                </a:lnTo>
                <a:lnTo>
                  <a:pt x="123825" y="123825"/>
                </a:lnTo>
                <a:lnTo>
                  <a:pt x="123825" y="1647825"/>
                </a:lnTo>
                <a:lnTo>
                  <a:pt x="1186451" y="1647825"/>
                </a:lnTo>
                <a:lnTo>
                  <a:pt x="1186451" y="1771650"/>
                </a:lnTo>
                <a:lnTo>
                  <a:pt x="61913" y="1771650"/>
                </a:lnTo>
                <a:cubicBezTo>
                  <a:pt x="27719" y="1771650"/>
                  <a:pt x="0" y="1743932"/>
                  <a:pt x="0" y="1709738"/>
                </a:cubicBez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84324" name="Номер слайда 3">
            <a:extLst>
              <a:ext uri="{FF2B5EF4-FFF2-40B4-BE49-F238E27FC236}">
                <a16:creationId xmlns:a16="http://schemas.microsoft.com/office/drawing/2014/main" id="{83494F27-AF59-9B5A-29F0-6A142C7DD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780104" y="6356350"/>
            <a:ext cx="157369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176F68B1-DB35-4752-8C35-9E7C75CCC786}" type="slidenum">
              <a:rPr lang="ru-RU" altLang="ru-KZ" sz="190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5</a:t>
            </a:fld>
            <a:endParaRPr lang="ru-RU" altLang="ru-KZ" sz="1900"/>
          </a:p>
        </p:txBody>
      </p:sp>
      <p:sp>
        <p:nvSpPr>
          <p:cNvPr id="184343" name="Arc 184342">
            <a:extLst>
              <a:ext uri="{FF2B5EF4-FFF2-40B4-BE49-F238E27FC236}">
                <a16:creationId xmlns:a16="http://schemas.microsoft.com/office/drawing/2014/main" id="{09192968-3AE7-4470-A61C-97294BB927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992895">
            <a:off x="6086940" y="4145122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4345" name="Freeform: Shape 184344">
            <a:extLst>
              <a:ext uri="{FF2B5EF4-FFF2-40B4-BE49-F238E27FC236}">
                <a16:creationId xmlns:a16="http://schemas.microsoft.com/office/drawing/2014/main" id="{3AB72E55-43E4-4356-BFE8-E2102CB0B5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21310" y="4962670"/>
            <a:ext cx="2643352" cy="1895331"/>
          </a:xfrm>
          <a:custGeom>
            <a:avLst/>
            <a:gdLst>
              <a:gd name="connsiteX0" fmla="*/ 1321676 w 2643352"/>
              <a:gd name="connsiteY0" fmla="*/ 0 h 1895331"/>
              <a:gd name="connsiteX1" fmla="*/ 2643352 w 2643352"/>
              <a:gd name="connsiteY1" fmla="*/ 1321676 h 1895331"/>
              <a:gd name="connsiteX2" fmla="*/ 2539488 w 2643352"/>
              <a:gd name="connsiteY2" fmla="*/ 1836132 h 1895331"/>
              <a:gd name="connsiteX3" fmla="*/ 2510970 w 2643352"/>
              <a:gd name="connsiteY3" fmla="*/ 1895331 h 1895331"/>
              <a:gd name="connsiteX4" fmla="*/ 132382 w 2643352"/>
              <a:gd name="connsiteY4" fmla="*/ 1895331 h 1895331"/>
              <a:gd name="connsiteX5" fmla="*/ 103864 w 2643352"/>
              <a:gd name="connsiteY5" fmla="*/ 1836132 h 1895331"/>
              <a:gd name="connsiteX6" fmla="*/ 0 w 2643352"/>
              <a:gd name="connsiteY6" fmla="*/ 1321676 h 1895331"/>
              <a:gd name="connsiteX7" fmla="*/ 1321676 w 2643352"/>
              <a:gd name="connsiteY7" fmla="*/ 0 h 1895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43352" h="1895331">
                <a:moveTo>
                  <a:pt x="1321676" y="0"/>
                </a:moveTo>
                <a:cubicBezTo>
                  <a:pt x="2051617" y="0"/>
                  <a:pt x="2643352" y="591735"/>
                  <a:pt x="2643352" y="1321676"/>
                </a:cubicBezTo>
                <a:cubicBezTo>
                  <a:pt x="2643352" y="1504161"/>
                  <a:pt x="2606369" y="1678009"/>
                  <a:pt x="2539488" y="1836132"/>
                </a:cubicBezTo>
                <a:lnTo>
                  <a:pt x="2510970" y="1895331"/>
                </a:lnTo>
                <a:lnTo>
                  <a:pt x="132382" y="1895331"/>
                </a:lnTo>
                <a:lnTo>
                  <a:pt x="103864" y="1836132"/>
                </a:lnTo>
                <a:cubicBezTo>
                  <a:pt x="36984" y="1678009"/>
                  <a:pt x="0" y="1504161"/>
                  <a:pt x="0" y="1321676"/>
                </a:cubicBezTo>
                <a:cubicBezTo>
                  <a:pt x="0" y="591735"/>
                  <a:pt x="591735" y="0"/>
                  <a:pt x="1321676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5353" name="Rectangle 185352">
            <a:extLst>
              <a:ext uri="{FF2B5EF4-FFF2-40B4-BE49-F238E27FC236}">
                <a16:creationId xmlns:a16="http://schemas.microsoft.com/office/drawing/2014/main" id="{907EF6B7-1338-4443-8C46-6A318D952D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355" name="Freeform: Shape 185354">
            <a:extLst>
              <a:ext uri="{FF2B5EF4-FFF2-40B4-BE49-F238E27FC236}">
                <a16:creationId xmlns:a16="http://schemas.microsoft.com/office/drawing/2014/main" id="{DAAE4CDD-124C-4DCF-9584-B6033B545D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4167271" cy="6858000"/>
          </a:xfrm>
          <a:custGeom>
            <a:avLst/>
            <a:gdLst>
              <a:gd name="connsiteX0" fmla="*/ 0 w 4167271"/>
              <a:gd name="connsiteY0" fmla="*/ 0 h 6858000"/>
              <a:gd name="connsiteX1" fmla="*/ 2259550 w 4167271"/>
              <a:gd name="connsiteY1" fmla="*/ 0 h 6858000"/>
              <a:gd name="connsiteX2" fmla="*/ 2387803 w 4167271"/>
              <a:gd name="connsiteY2" fmla="*/ 82222 h 6858000"/>
              <a:gd name="connsiteX3" fmla="*/ 4167271 w 4167271"/>
              <a:gd name="connsiteY3" fmla="*/ 3429000 h 6858000"/>
              <a:gd name="connsiteX4" fmla="*/ 2387803 w 4167271"/>
              <a:gd name="connsiteY4" fmla="*/ 6775779 h 6858000"/>
              <a:gd name="connsiteX5" fmla="*/ 2259550 w 4167271"/>
              <a:gd name="connsiteY5" fmla="*/ 6858000 h 6858000"/>
              <a:gd name="connsiteX6" fmla="*/ 0 w 416727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7271" h="6858000">
                <a:moveTo>
                  <a:pt x="0" y="0"/>
                </a:moveTo>
                <a:lnTo>
                  <a:pt x="2259550" y="0"/>
                </a:lnTo>
                <a:lnTo>
                  <a:pt x="2387803" y="82222"/>
                </a:lnTo>
                <a:cubicBezTo>
                  <a:pt x="3461407" y="807534"/>
                  <a:pt x="4167271" y="2035835"/>
                  <a:pt x="4167271" y="3429000"/>
                </a:cubicBezTo>
                <a:cubicBezTo>
                  <a:pt x="4167271" y="4822165"/>
                  <a:pt x="3461407" y="6050467"/>
                  <a:pt x="2387803" y="6775779"/>
                </a:cubicBezTo>
                <a:lnTo>
                  <a:pt x="22595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834ED094-E309-88AD-54B6-89D6198B10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6834" y="1153572"/>
            <a:ext cx="3200400" cy="4461163"/>
          </a:xfrm>
        </p:spPr>
        <p:txBody>
          <a:bodyPr>
            <a:normAutofit/>
          </a:bodyPr>
          <a:lstStyle/>
          <a:p>
            <a:r>
              <a:rPr lang="en-US" altLang="ru-KZ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МООЧИЩЕНИЕ ОКРУЖАЮЩЕЙ СРЕДЫ</a:t>
            </a:r>
            <a:endParaRPr lang="ru-RU" altLang="ru-KZ" sz="2400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5357" name="Arc 185356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7550402" y="245547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A5F23DD8-D7E6-48A2-5828-90E736DB5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47308" y="591344"/>
            <a:ext cx="6906491" cy="5585619"/>
          </a:xfrm>
        </p:spPr>
        <p:txBody>
          <a:bodyPr anchor="ctr">
            <a:normAutofit/>
          </a:bodyPr>
          <a:lstStyle/>
          <a:p>
            <a:r>
              <a:rPr lang="ru-RU" altLang="ru-KZ" sz="2000" b="1">
                <a:latin typeface="Book Antiqua" panose="02040602050305030304" pitchFamily="18" charset="0"/>
              </a:rPr>
              <a:t>Деятельность человека приводит к появлению новых факторов, влияющих на состояние биосферы в целом или отдельных ее фрагментов.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Благодаря мощному метаболическому потенциалу микроорганизмов и их сообществ происходит частичная нейтрализация последствий воздействия антропогенных факторов на окружающую среду ее самоочищение. 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Процессы самоочищения иногда происходят медленно.  В таких случаях в поврежденные  области могут вноситься новые микроорганизмы, ускоряющие восстановительные процессы.  Такие воздействия на окружающую среду с целью ликвидации последствий ее загрязнения обозначают термином «биоремедиация».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В процессе биоремедиации происходит биодеградация  поллютантов.</a:t>
            </a:r>
          </a:p>
        </p:txBody>
      </p:sp>
      <p:sp>
        <p:nvSpPr>
          <p:cNvPr id="185348" name="Номер слайда 3">
            <a:extLst>
              <a:ext uri="{FF2B5EF4-FFF2-40B4-BE49-F238E27FC236}">
                <a16:creationId xmlns:a16="http://schemas.microsoft.com/office/drawing/2014/main" id="{D97E86AE-45A0-E2F3-C942-6D3000852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541564" y="6356350"/>
            <a:ext cx="1812235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6CFD8EA2-0009-4478-B030-63087521345E}" type="slidenum">
              <a:rPr lang="ru-RU" altLang="ru-KZ" sz="190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6</a:t>
            </a:fld>
            <a:endParaRPr lang="ru-RU" altLang="ru-KZ" sz="19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2" name="Flowchart: Document 186377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8175" y="0"/>
            <a:ext cx="3248025" cy="3400426"/>
          </a:xfrm>
          <a:prstGeom prst="flowChartDocumen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372" name="Rectangle 4">
            <a:extLst>
              <a:ext uri="{FF2B5EF4-FFF2-40B4-BE49-F238E27FC236}">
                <a16:creationId xmlns:a16="http://schemas.microsoft.com/office/drawing/2014/main" id="{9D3899E7-DF5C-6E7C-E7E8-7BD529284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6875" y="136525"/>
            <a:ext cx="7346950" cy="733426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Aft>
                <a:spcPts val="600"/>
              </a:spcAft>
            </a:pPr>
            <a:r>
              <a:rPr lang="ru-RU" altLang="ru-KZ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ИБОЛЕЕ РАСПРОСТРАНЕННЫЕ ПОЛЛЮТАНТЫ</a:t>
            </a:r>
          </a:p>
        </p:txBody>
      </p:sp>
      <p:sp>
        <p:nvSpPr>
          <p:cNvPr id="186370" name="Rectangle 2">
            <a:extLst>
              <a:ext uri="{FF2B5EF4-FFF2-40B4-BE49-F238E27FC236}">
                <a16:creationId xmlns:a16="http://schemas.microsoft.com/office/drawing/2014/main" id="{0C3BC457-114E-179B-7685-9D0D6342D9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71162"/>
            <a:ext cx="2840182" cy="2371148"/>
          </a:xfrm>
        </p:spPr>
        <p:txBody>
          <a:bodyPr vert="horz" lIns="91440" tIns="45720" rIns="91440" bIns="45720" rtlCol="0" anchor="ctr">
            <a:normAutofit/>
          </a:bodyPr>
          <a:lstStyle/>
          <a:p>
            <a:br>
              <a:rPr lang="en-US" altLang="ru-KZ" sz="32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br>
              <a:rPr lang="en-US" altLang="ru-KZ" sz="32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endParaRPr lang="en-US" altLang="ru-KZ" sz="3200" b="1" kern="12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1A41BB90-AAE3-DC74-D79B-D5C1B3640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06875" y="938213"/>
            <a:ext cx="7346950" cy="5280025"/>
          </a:xfrm>
          <a:solidFill>
            <a:schemeClr val="bg1"/>
          </a:solidFill>
        </p:spPr>
        <p:txBody>
          <a:bodyPr wrap="square" anchor="t">
            <a:normAutofit/>
          </a:bodyPr>
          <a:lstStyle/>
          <a:p>
            <a:pPr>
              <a:lnSpc>
                <a:spcPct val="80000"/>
              </a:lnSpc>
            </a:pPr>
            <a:r>
              <a:rPr lang="ru-RU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Углеводороды</a:t>
            </a: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– компоненты нефти (</a:t>
            </a:r>
            <a:r>
              <a:rPr lang="ru-RU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алифатические и ароматические</a:t>
            </a: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, в том числе – полициклические ароматические углеводороды тяжелых фракций нефти);</a:t>
            </a:r>
          </a:p>
          <a:p>
            <a:pPr>
              <a:lnSpc>
                <a:spcPct val="80000"/>
              </a:lnSpc>
            </a:pPr>
            <a:r>
              <a:rPr lang="ru-RU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Поверхностно-активные вещества</a:t>
            </a: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(ПАВ)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Сульфированные производные нормальных </a:t>
            </a:r>
            <a:r>
              <a:rPr lang="ru-RU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алканов</a:t>
            </a: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с линейной углеводородной цепью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Сульфированные производные </a:t>
            </a:r>
            <a:r>
              <a:rPr lang="ru-RU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алканов</a:t>
            </a: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с разветвленной углеводородной цепью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Сульфированные производные </a:t>
            </a:r>
            <a:r>
              <a:rPr lang="ru-RU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алкилированных</a:t>
            </a:r>
            <a:r>
              <a:rPr lang="ru-RU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ароматических углеводородов.</a:t>
            </a:r>
            <a:r>
              <a:rPr lang="ru-RU" altLang="ru-KZ" sz="1800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endParaRPr lang="en-US" altLang="ru-KZ" sz="1800" dirty="0">
              <a:solidFill>
                <a:srgbClr val="0000FF"/>
              </a:solidFill>
              <a:latin typeface="Book Antiqua" panose="02040602050305030304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Средства</a:t>
            </a:r>
            <a:r>
              <a:rPr lang="en-US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агрохимии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: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Химические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удобрения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Химические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средства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защиты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растений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(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пестициды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);</a:t>
            </a:r>
          </a:p>
          <a:p>
            <a:pPr>
              <a:lnSpc>
                <a:spcPct val="80000"/>
              </a:lnSpc>
            </a:pP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Продукты</a:t>
            </a:r>
            <a:r>
              <a:rPr lang="en-US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химической</a:t>
            </a:r>
            <a:r>
              <a:rPr lang="en-US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промышленности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(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красители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,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полупродукты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,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реагенты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,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применяемые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в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других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отраслях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0000FF"/>
                </a:solidFill>
                <a:latin typeface="Book Antiqua" panose="02040602050305030304" pitchFamily="18" charset="0"/>
              </a:rPr>
              <a:t>промышленности</a:t>
            </a:r>
            <a:r>
              <a:rPr lang="en-US" altLang="ru-KZ" sz="1800" b="1" dirty="0">
                <a:solidFill>
                  <a:srgbClr val="0000FF"/>
                </a:solidFill>
                <a:latin typeface="Book Antiqua" panose="02040602050305030304" pitchFamily="18" charset="0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Отходы</a:t>
            </a:r>
            <a:r>
              <a:rPr lang="en-US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химических</a:t>
            </a:r>
            <a:r>
              <a:rPr lang="en-US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производств</a:t>
            </a:r>
            <a:r>
              <a:rPr lang="en-US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 и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бытовые</a:t>
            </a:r>
            <a:r>
              <a:rPr lang="en-US" altLang="ru-KZ" sz="1800" b="1" dirty="0">
                <a:solidFill>
                  <a:srgbClr val="FF0000"/>
                </a:solidFill>
                <a:latin typeface="Book Antiqua" panose="02040602050305030304" pitchFamily="18" charset="0"/>
              </a:rPr>
              <a:t> </a:t>
            </a:r>
            <a:r>
              <a:rPr lang="en-US" altLang="ru-KZ" sz="18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отходы</a:t>
            </a:r>
            <a:endParaRPr lang="ru-RU" altLang="ru-KZ" sz="1800" b="1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86373" name="Номер слайда 4">
            <a:extLst>
              <a:ext uri="{FF2B5EF4-FFF2-40B4-BE49-F238E27FC236}">
                <a16:creationId xmlns:a16="http://schemas.microsoft.com/office/drawing/2014/main" id="{DC07F9D8-94FB-5AD1-452C-235A43DB1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26476" y="6356350"/>
            <a:ext cx="62544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Aft>
                <a:spcPts val="600"/>
              </a:spcAft>
            </a:pPr>
            <a:fld id="{CE2ADBF2-1F31-403F-85FA-49069132A3F9}" type="slidenum">
              <a:rPr lang="en-US" altLang="ru-KZ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l" eaLnBrk="1" hangingPunct="1">
                <a:spcAft>
                  <a:spcPts val="600"/>
                </a:spcAft>
              </a:pPr>
              <a:t>17</a:t>
            </a:fld>
            <a:endParaRPr lang="en-US" altLang="ru-KZ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7399" name="Rectangle 187401">
            <a:extLst>
              <a:ext uri="{FF2B5EF4-FFF2-40B4-BE49-F238E27FC236}">
                <a16:creationId xmlns:a16="http://schemas.microsoft.com/office/drawing/2014/main" id="{C2554CA6-288E-4202-BC52-2E5A8F0C0A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404" name="Oval 187403">
            <a:extLst>
              <a:ext uri="{FF2B5EF4-FFF2-40B4-BE49-F238E27FC236}">
                <a16:creationId xmlns:a16="http://schemas.microsoft.com/office/drawing/2014/main" id="{B10BB131-AC8E-4A8E-A5D1-36260F720C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9189" y="1119031"/>
            <a:ext cx="4619938" cy="4619938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E0D4C649-AEE5-CEE8-B93C-2F3773EA3D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1074" y="1396686"/>
            <a:ext cx="3240506" cy="4064628"/>
          </a:xfrm>
        </p:spPr>
        <p:txBody>
          <a:bodyPr>
            <a:normAutofit/>
          </a:bodyPr>
          <a:lstStyle/>
          <a:p>
            <a:br>
              <a:rPr lang="ru-RU" altLang="ru-KZ" b="1">
                <a:solidFill>
                  <a:srgbClr val="FFFFFF"/>
                </a:solidFill>
              </a:rPr>
            </a:br>
            <a:br>
              <a:rPr lang="ru-RU" altLang="ru-KZ" b="1">
                <a:solidFill>
                  <a:srgbClr val="FFFFFF"/>
                </a:solidFill>
              </a:rPr>
            </a:br>
            <a:endParaRPr lang="ru-RU" altLang="ru-KZ" b="1">
              <a:solidFill>
                <a:srgbClr val="FFFFFF"/>
              </a:solidFill>
            </a:endParaRPr>
          </a:p>
        </p:txBody>
      </p:sp>
      <p:sp>
        <p:nvSpPr>
          <p:cNvPr id="187406" name="Arc 187405">
            <a:extLst>
              <a:ext uri="{FF2B5EF4-FFF2-40B4-BE49-F238E27FC236}">
                <a16:creationId xmlns:a16="http://schemas.microsoft.com/office/drawing/2014/main" id="{5B7778FC-632E-4DCA-A7CB-0D7731CCF9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9809111">
            <a:off x="8683720" y="941148"/>
            <a:ext cx="2987899" cy="2987899"/>
          </a:xfrm>
          <a:prstGeom prst="arc">
            <a:avLst>
              <a:gd name="adj1" fmla="val 15817365"/>
              <a:gd name="adj2" fmla="val 1781380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408" name="Oval 187407">
            <a:extLst>
              <a:ext uri="{FF2B5EF4-FFF2-40B4-BE49-F238E27FC236}">
                <a16:creationId xmlns:a16="http://schemas.microsoft.com/office/drawing/2014/main" id="{FA23A907-97FB-4A8F-880A-DD77401C42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0048" y="4780992"/>
            <a:ext cx="546100" cy="5461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F158F7BB-6DDE-06EB-2BB2-80F952CE1F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70153" y="1526033"/>
            <a:ext cx="5536397" cy="3935281"/>
          </a:xfrm>
        </p:spPr>
        <p:txBody>
          <a:bodyPr>
            <a:normAutofit/>
          </a:bodyPr>
          <a:lstStyle/>
          <a:p>
            <a:r>
              <a:rPr lang="en-US" altLang="ru-KZ" sz="1500" b="1" dirty="0" err="1">
                <a:latin typeface="Book Antiqua" panose="02040602050305030304" pitchFamily="18" charset="0"/>
              </a:rPr>
              <a:t>Наиболее</a:t>
            </a:r>
            <a:r>
              <a:rPr lang="en-US" altLang="ru-KZ" sz="1500" b="1" dirty="0">
                <a:latin typeface="Book Antiqua" panose="02040602050305030304" pitchFamily="18" charset="0"/>
              </a:rPr>
              <a:t>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распространенными</a:t>
            </a:r>
            <a:r>
              <a:rPr lang="en-US" altLang="ru-KZ" sz="1500" b="1" dirty="0">
                <a:latin typeface="Book Antiqua" panose="02040602050305030304" pitchFamily="18" charset="0"/>
              </a:rPr>
              <a:t>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путями</a:t>
            </a:r>
            <a:r>
              <a:rPr lang="en-US" altLang="ru-KZ" sz="1500" b="1" dirty="0">
                <a:latin typeface="Book Antiqua" panose="02040602050305030304" pitchFamily="18" charset="0"/>
              </a:rPr>
              <a:t>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деградации</a:t>
            </a:r>
            <a:r>
              <a:rPr lang="en-US" altLang="ru-KZ" sz="1500" b="1" dirty="0">
                <a:latin typeface="Book Antiqua" panose="02040602050305030304" pitchFamily="18" charset="0"/>
              </a:rPr>
              <a:t>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поллютантов</a:t>
            </a:r>
            <a:r>
              <a:rPr lang="en-US" altLang="ru-KZ" sz="1500" b="1" dirty="0">
                <a:latin typeface="Book Antiqua" panose="02040602050305030304" pitchFamily="18" charset="0"/>
              </a:rPr>
              <a:t>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являются</a:t>
            </a:r>
            <a:r>
              <a:rPr lang="en-US" altLang="ru-KZ" sz="1500" b="1" dirty="0">
                <a:latin typeface="Book Antiqua" panose="02040602050305030304" pitchFamily="18" charset="0"/>
              </a:rPr>
              <a:t>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пути</a:t>
            </a:r>
            <a:r>
              <a:rPr lang="en-US" altLang="ru-KZ" sz="1500" b="1" dirty="0">
                <a:latin typeface="Book Antiqua" panose="02040602050305030304" pitchFamily="18" charset="0"/>
              </a:rPr>
              <a:t>,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используемые</a:t>
            </a:r>
            <a:r>
              <a:rPr lang="en-US" altLang="ru-KZ" sz="1500" b="1" dirty="0">
                <a:latin typeface="Book Antiqua" panose="02040602050305030304" pitchFamily="18" charset="0"/>
              </a:rPr>
              <a:t>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клеткой</a:t>
            </a:r>
            <a:r>
              <a:rPr lang="en-US" altLang="ru-KZ" sz="1500" b="1" dirty="0">
                <a:latin typeface="Book Antiqua" panose="02040602050305030304" pitchFamily="18" charset="0"/>
              </a:rPr>
              <a:t> в 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катаболизме</a:t>
            </a:r>
            <a:r>
              <a:rPr lang="en-US" altLang="ru-KZ" sz="1500" b="1" dirty="0">
                <a:latin typeface="Book Antiqua" panose="02040602050305030304" pitchFamily="18" charset="0"/>
              </a:rPr>
              <a:t>.</a:t>
            </a:r>
          </a:p>
          <a:p>
            <a:r>
              <a:rPr lang="ru-RU" altLang="ru-KZ" sz="1500" b="1" u="sng" dirty="0">
                <a:latin typeface="Book Antiqua" panose="02040602050305030304" pitchFamily="18" charset="0"/>
              </a:rPr>
              <a:t>Алифатические соединения</a:t>
            </a:r>
            <a:r>
              <a:rPr lang="ru-RU" altLang="ru-KZ" sz="1500" b="1" dirty="0">
                <a:latin typeface="Book Antiqua" panose="02040602050305030304" pitchFamily="18" charset="0"/>
              </a:rPr>
              <a:t> обычно активируются путем окисления концевых (</a:t>
            </a:r>
            <a:r>
              <a:rPr lang="ru-RU" altLang="ru-KZ" sz="1500" b="1" dirty="0" err="1">
                <a:latin typeface="Book Antiqua" panose="02040602050305030304" pitchFamily="18" charset="0"/>
              </a:rPr>
              <a:t>предконцевых</a:t>
            </a:r>
            <a:r>
              <a:rPr lang="ru-RU" altLang="ru-KZ" sz="1500" b="1" dirty="0">
                <a:latin typeface="Book Antiqua" panose="02040602050305030304" pitchFamily="18" charset="0"/>
              </a:rPr>
              <a:t>) групп углеводородного радикала дегидрогеназами с последующим присоединением воды по образовавшейся двойной связи, окислением спиртовой группы до карбонильной и отщеплением </a:t>
            </a:r>
            <a:r>
              <a:rPr lang="ru-RU" altLang="ru-KZ" sz="1500" b="1" dirty="0" err="1">
                <a:latin typeface="Book Antiqua" panose="02040602050305030304" pitchFamily="18" charset="0"/>
              </a:rPr>
              <a:t>двухуглеродного</a:t>
            </a:r>
            <a:r>
              <a:rPr lang="ru-RU" altLang="ru-KZ" sz="1500" b="1" dirty="0">
                <a:latin typeface="Book Antiqua" panose="02040602050305030304" pitchFamily="18" charset="0"/>
              </a:rPr>
              <a:t> фрагмента в виде ацетил-</a:t>
            </a:r>
            <a:r>
              <a:rPr lang="ru-RU" altLang="ru-KZ" sz="1500" b="1" dirty="0" err="1">
                <a:latin typeface="Book Antiqua" panose="02040602050305030304" pitchFamily="18" charset="0"/>
              </a:rPr>
              <a:t>СоА</a:t>
            </a:r>
            <a:r>
              <a:rPr lang="ru-RU" altLang="ru-KZ" sz="1500" b="1" dirty="0">
                <a:latin typeface="Book Antiqua" panose="02040602050305030304" pitchFamily="18" charset="0"/>
              </a:rPr>
              <a:t>. Такой процесс про</a:t>
            </a:r>
            <a:r>
              <a:rPr lang="en-US" altLang="ru-KZ" sz="1500" b="1" dirty="0" err="1">
                <a:latin typeface="Book Antiqua" panose="02040602050305030304" pitchFamily="18" charset="0"/>
              </a:rPr>
              <a:t>дол</a:t>
            </a:r>
            <a:r>
              <a:rPr lang="ru-RU" altLang="ru-KZ" sz="1500" b="1" dirty="0" err="1">
                <a:latin typeface="Book Antiqua" panose="02040602050305030304" pitchFamily="18" charset="0"/>
              </a:rPr>
              <a:t>жается</a:t>
            </a:r>
            <a:r>
              <a:rPr lang="ru-RU" altLang="ru-KZ" sz="1500" b="1" dirty="0">
                <a:latin typeface="Book Antiqua" panose="02040602050305030304" pitchFamily="18" charset="0"/>
              </a:rPr>
              <a:t> до полного расщепления углеводородного радикала. В некоторых случаях деградация останавливается у точки </a:t>
            </a:r>
            <a:r>
              <a:rPr lang="ru-RU" altLang="ru-KZ" sz="1500" b="1" dirty="0" err="1">
                <a:latin typeface="Book Antiqua" panose="02040602050305030304" pitchFamily="18" charset="0"/>
              </a:rPr>
              <a:t>разветвтления</a:t>
            </a:r>
            <a:r>
              <a:rPr lang="ru-RU" altLang="ru-KZ" sz="1500" b="1" dirty="0">
                <a:latin typeface="Book Antiqua" panose="02040602050305030304" pitchFamily="18" charset="0"/>
              </a:rPr>
              <a:t> цепи. В таких случаях используется иной механизм.</a:t>
            </a:r>
          </a:p>
        </p:txBody>
      </p:sp>
      <p:sp>
        <p:nvSpPr>
          <p:cNvPr id="187397" name="Номер слайда 4">
            <a:extLst>
              <a:ext uri="{FF2B5EF4-FFF2-40B4-BE49-F238E27FC236}">
                <a16:creationId xmlns:a16="http://schemas.microsoft.com/office/drawing/2014/main" id="{5295FA9D-C4E7-B1F2-6A01-AF27FD944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E574989C-6E8B-4EDB-8F13-AC5FDA62913F}" type="slidenum">
              <a:rPr lang="ru-RU" altLang="ru-KZ" sz="1900" smtClean="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18</a:t>
            </a:fld>
            <a:endParaRPr lang="ru-RU" altLang="ru-KZ" sz="19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00FE8C7A-1601-2CC2-A164-E895B4677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ru-RU" altLang="ru-KZ" sz="4000" b="1"/>
            </a:br>
            <a:br>
              <a:rPr lang="ru-RU" altLang="ru-KZ" sz="4000" b="1">
                <a:solidFill>
                  <a:srgbClr val="0000FF"/>
                </a:solidFill>
              </a:rPr>
            </a:br>
            <a:endParaRPr lang="ru-RU" altLang="ru-KZ" sz="4000" b="1">
              <a:solidFill>
                <a:srgbClr val="0000FF"/>
              </a:solidFill>
            </a:endParaRP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CDFAC040-6FA3-D655-640B-429EC5443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04813"/>
            <a:ext cx="8424862" cy="12001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KZ" sz="36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УТИ ДЕГРАДАЦИИ ПОЛЛЮТАНТОВ</a:t>
            </a:r>
            <a:endParaRPr lang="ru-RU" altLang="ru-KZ" sz="3600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420" name="Text Box 6">
            <a:extLst>
              <a:ext uri="{FF2B5EF4-FFF2-40B4-BE49-F238E27FC236}">
                <a16:creationId xmlns:a16="http://schemas.microsoft.com/office/drawing/2014/main" id="{5AFA9973-412E-012D-C8BF-D15E1C4B0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75" y="1720851"/>
            <a:ext cx="1892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KZ" altLang="ru-KZ"/>
          </a:p>
        </p:txBody>
      </p:sp>
      <p:pic>
        <p:nvPicPr>
          <p:cNvPr id="188421" name="Picture 8" descr="alkyl_benz_sulf_bdgr_path">
            <a:extLst>
              <a:ext uri="{FF2B5EF4-FFF2-40B4-BE49-F238E27FC236}">
                <a16:creationId xmlns:a16="http://schemas.microsoft.com/office/drawing/2014/main" id="{FE94262B-A380-A56D-959D-E59AFF171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1628776"/>
            <a:ext cx="465137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3" name="Номер слайда 6">
            <a:extLst>
              <a:ext uri="{FF2B5EF4-FFF2-40B4-BE49-F238E27FC236}">
                <a16:creationId xmlns:a16="http://schemas.microsoft.com/office/drawing/2014/main" id="{894B4E8E-58B8-60C8-B410-C93718BF5F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40913" y="6237288"/>
            <a:ext cx="608012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D89D02A-C21D-4559-A5AE-9B1B592A0CB4}" type="slidenum">
              <a:rPr lang="ru-RU" altLang="ru-KZ" sz="1400"/>
              <a:pPr eaLnBrk="1" hangingPunct="1"/>
              <a:t>19</a:t>
            </a:fld>
            <a:endParaRPr lang="ru-RU" altLang="ru-KZ" sz="1400"/>
          </a:p>
        </p:txBody>
      </p:sp>
      <p:graphicFrame>
        <p:nvGraphicFramePr>
          <p:cNvPr id="188425" name="Text Box 9">
            <a:extLst>
              <a:ext uri="{FF2B5EF4-FFF2-40B4-BE49-F238E27FC236}">
                <a16:creationId xmlns:a16="http://schemas.microsoft.com/office/drawing/2014/main" id="{5EEF7779-BE86-28C9-61A8-BB9F5ED9B3D2}"/>
              </a:ext>
            </a:extLst>
          </p:cNvPr>
          <p:cNvGraphicFramePr/>
          <p:nvPr/>
        </p:nvGraphicFramePr>
        <p:xfrm>
          <a:off x="6600825" y="1700213"/>
          <a:ext cx="3887788" cy="51482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8793" name="Rectangle 118792">
            <a:extLst>
              <a:ext uri="{FF2B5EF4-FFF2-40B4-BE49-F238E27FC236}">
                <a16:creationId xmlns:a16="http://schemas.microsoft.com/office/drawing/2014/main" id="{979E27D9-03C7-44E2-9FF8-15D0C8506A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9C7A0D7A-77E2-5157-B5C1-B5624E0FE7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6823" y="962166"/>
            <a:ext cx="3103808" cy="4421876"/>
          </a:xfrm>
        </p:spPr>
        <p:txBody>
          <a:bodyPr anchor="t">
            <a:normAutofit/>
          </a:bodyPr>
          <a:lstStyle/>
          <a:p>
            <a:pPr algn="r"/>
            <a:r>
              <a:rPr lang="ru-RU" altLang="ru-KZ" sz="4000" b="1"/>
              <a:t>МИКРОБНЫЕ СООБЩЕСТВА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8CAC4F09-1C62-B2A4-7C44-09C48962AA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88929" y="962167"/>
            <a:ext cx="6858113" cy="4743174"/>
          </a:xfrm>
        </p:spPr>
        <p:txBody>
          <a:bodyPr anchor="t">
            <a:normAutofit/>
          </a:bodyPr>
          <a:lstStyle/>
          <a:p>
            <a:r>
              <a:rPr lang="ru-RU" altLang="ru-KZ" sz="2000" b="1">
                <a:latin typeface="Book Antiqua" panose="02040602050305030304" pitchFamily="18" charset="0"/>
              </a:rPr>
              <a:t>Возможности микроорганизмов выживать в окружающей среде велики, но не безграничны.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В связи с этим в природе формируются устойчивые сообщества микроорганизмов, в составе которых оказываются виды, способные частично разрушать компоненты окружающей среды и «передавать» продукты своей деятельности другим видам микроорганизмов, неспособных к первичному разрушению этих компонентов, так что в конце концов «общими усилиями» происходит полная минерализация этих компонентов.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Состав и структура этих сообществ может меняться в зависимости от условий окружающей среды. Динамика структуры микробных сообществ – важный индикатор состояния окружающей среды.</a:t>
            </a:r>
          </a:p>
        </p:txBody>
      </p:sp>
      <p:sp>
        <p:nvSpPr>
          <p:cNvPr id="118795" name="Rectangle 118794">
            <a:extLst>
              <a:ext uri="{FF2B5EF4-FFF2-40B4-BE49-F238E27FC236}">
                <a16:creationId xmlns:a16="http://schemas.microsoft.com/office/drawing/2014/main" id="{EEBF1590-3B36-48EE-A89D-3B6F3CB256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0" y="6400799"/>
            <a:ext cx="12192000" cy="456773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chemeClr val="accent1">
                  <a:lumMod val="50000"/>
                </a:schemeClr>
              </a:gs>
            </a:gsLst>
            <a:lin ang="6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797" name="Rectangle 118796">
            <a:extLst>
              <a:ext uri="{FF2B5EF4-FFF2-40B4-BE49-F238E27FC236}">
                <a16:creationId xmlns:a16="http://schemas.microsoft.com/office/drawing/2014/main" id="{AC8F6C8C-AB5A-4548-942D-E3FD40ACBC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038600" y="6400799"/>
            <a:ext cx="8153398" cy="456772"/>
          </a:xfrm>
          <a:prstGeom prst="rect">
            <a:avLst/>
          </a:prstGeom>
          <a:gradFill>
            <a:gsLst>
              <a:gs pos="0">
                <a:srgbClr val="000000">
                  <a:alpha val="76000"/>
                </a:srgbClr>
              </a:gs>
              <a:gs pos="100000">
                <a:schemeClr val="accent1"/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788" name="Номер слайда 3">
            <a:extLst>
              <a:ext uri="{FF2B5EF4-FFF2-40B4-BE49-F238E27FC236}">
                <a16:creationId xmlns:a16="http://schemas.microsoft.com/office/drawing/2014/main" id="{2F99EDA8-045D-8CDB-F583-5BB998FF7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664"/>
            <a:ext cx="44805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967D1C5A-305C-4296-836D-E1D8B763B946}" type="slidenum">
              <a:rPr lang="ru-RU" altLang="ru-KZ" sz="1100">
                <a:solidFill>
                  <a:srgbClr val="FFFFFF"/>
                </a:solidFill>
              </a:rPr>
              <a:pPr eaLnBrk="1" hangingPunct="1">
                <a:spcAft>
                  <a:spcPts val="600"/>
                </a:spcAft>
              </a:pPr>
              <a:t>2</a:t>
            </a:fld>
            <a:endParaRPr lang="ru-RU" altLang="ru-KZ" sz="11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1517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>
            <a:extLst>
              <a:ext uri="{FF2B5EF4-FFF2-40B4-BE49-F238E27FC236}">
                <a16:creationId xmlns:a16="http://schemas.microsoft.com/office/drawing/2014/main" id="{5B858385-6314-2188-5DA6-5C9E0DBA44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ru-RU" altLang="ru-KZ" sz="4000" b="1"/>
            </a:br>
            <a:br>
              <a:rPr lang="ru-RU" altLang="ru-KZ" sz="4000" b="1">
                <a:solidFill>
                  <a:srgbClr val="0000FF"/>
                </a:solidFill>
              </a:rPr>
            </a:br>
            <a:endParaRPr lang="ru-RU" altLang="ru-KZ" sz="4000" b="1">
              <a:solidFill>
                <a:srgbClr val="0000FF"/>
              </a:solidFill>
            </a:endParaRP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93F15B6C-F10F-3E16-EF05-31C7E16DE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04813"/>
            <a:ext cx="8424862" cy="12001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KZ" sz="36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УТИ ДЕГРАДАЦИИ ПОЛЛЮТАНТОВ</a:t>
            </a:r>
            <a:endParaRPr lang="ru-RU" altLang="ru-KZ" sz="3600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9444" name="Text Box 4">
            <a:extLst>
              <a:ext uri="{FF2B5EF4-FFF2-40B4-BE49-F238E27FC236}">
                <a16:creationId xmlns:a16="http://schemas.microsoft.com/office/drawing/2014/main" id="{022CF478-2B47-1111-CE80-3E44890315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75" y="1720851"/>
            <a:ext cx="1892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KZ" altLang="ru-KZ"/>
          </a:p>
        </p:txBody>
      </p:sp>
      <p:sp>
        <p:nvSpPr>
          <p:cNvPr id="189445" name="Text Box 6">
            <a:extLst>
              <a:ext uri="{FF2B5EF4-FFF2-40B4-BE49-F238E27FC236}">
                <a16:creationId xmlns:a16="http://schemas.microsoft.com/office/drawing/2014/main" id="{822D4CCC-2053-7395-37AD-86B0A9F1D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3" y="1628776"/>
            <a:ext cx="3960812" cy="4708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KZ" sz="2000" b="1" u="sng">
                <a:solidFill>
                  <a:srgbClr val="0000FF"/>
                </a:solidFill>
                <a:latin typeface="Book Antiqua" panose="02040602050305030304" pitchFamily="18" charset="0"/>
              </a:rPr>
              <a:t>Схема деградации алифатических соединений с разветвленной цепью</a:t>
            </a:r>
          </a:p>
          <a:p>
            <a:pPr eaLnBrk="1" hangingPunct="1"/>
            <a:endParaRPr lang="en-US" altLang="ru-KZ" sz="2000" b="1" u="sng">
              <a:solidFill>
                <a:srgbClr val="0000FF"/>
              </a:solidFill>
              <a:latin typeface="Book Antiqua" panose="02040602050305030304" pitchFamily="18" charset="0"/>
            </a:endParaRPr>
          </a:p>
          <a:p>
            <a:pPr algn="just" eaLnBrk="1" hangingPunct="1"/>
            <a:r>
              <a:rPr lang="ru-RU" altLang="ru-KZ" sz="2000" b="1">
                <a:latin typeface="Book Antiqua" panose="02040602050305030304" pitchFamily="18" charset="0"/>
              </a:rPr>
              <a:t>Предполагаемый путь деградации </a:t>
            </a:r>
            <a:r>
              <a:rPr lang="ru-RU" altLang="ru-KZ" sz="2000" b="1">
                <a:solidFill>
                  <a:srgbClr val="FF0000"/>
                </a:solidFill>
                <a:latin typeface="Book Antiqua" panose="02040602050305030304" pitchFamily="18" charset="0"/>
              </a:rPr>
              <a:t>сквалана </a:t>
            </a:r>
            <a:r>
              <a:rPr lang="en-US" altLang="ru-KZ" sz="2000" b="1" i="1">
                <a:latin typeface="Book Antiqua" panose="02040602050305030304" pitchFamily="18" charset="0"/>
              </a:rPr>
              <a:t>Mycobacterium</a:t>
            </a:r>
            <a:r>
              <a:rPr lang="en-US" altLang="ru-KZ" sz="2000" b="1">
                <a:latin typeface="Book Antiqua" panose="02040602050305030304" pitchFamily="18" charset="0"/>
              </a:rPr>
              <a:t> spp</a:t>
            </a:r>
            <a:r>
              <a:rPr lang="ru-RU" altLang="ru-KZ" sz="2000" b="1">
                <a:latin typeface="Book Antiqua" panose="02040602050305030304" pitchFamily="18" charset="0"/>
              </a:rPr>
              <a:t>. Первый промежуточный продукт – </a:t>
            </a:r>
            <a:r>
              <a:rPr lang="ru-RU" altLang="ru-KZ" sz="2000" b="1">
                <a:solidFill>
                  <a:srgbClr val="FF0000"/>
                </a:solidFill>
                <a:latin typeface="Book Antiqua" panose="02040602050305030304" pitchFamily="18" charset="0"/>
              </a:rPr>
              <a:t>дикарбоновая кислота</a:t>
            </a:r>
            <a:r>
              <a:rPr lang="ru-RU" altLang="ru-KZ" sz="2000" b="1">
                <a:latin typeface="Book Antiqua" panose="02040602050305030304" pitchFamily="18" charset="0"/>
              </a:rPr>
              <a:t> – окисляется по пути </a:t>
            </a:r>
            <a:r>
              <a:rPr lang="ru-RU" altLang="ru-KZ" sz="2000" b="1">
                <a:solidFill>
                  <a:srgbClr val="FF0000"/>
                </a:solidFill>
                <a:latin typeface="Book Antiqua" panose="02040602050305030304" pitchFamily="18" charset="0"/>
              </a:rPr>
              <a:t>β-окисления</a:t>
            </a:r>
            <a:r>
              <a:rPr lang="ru-RU" altLang="ru-KZ" sz="2000" b="1">
                <a:latin typeface="Book Antiqua" panose="02040602050305030304" pitchFamily="18" charset="0"/>
              </a:rPr>
              <a:t>. Затем </a:t>
            </a:r>
            <a:r>
              <a:rPr lang="en-US" altLang="ru-KZ" sz="2000" b="1">
                <a:solidFill>
                  <a:srgbClr val="FF0000"/>
                </a:solidFill>
                <a:latin typeface="Book Antiqua" panose="02040602050305030304" pitchFamily="18" charset="0"/>
              </a:rPr>
              <a:t>β</a:t>
            </a:r>
            <a:r>
              <a:rPr lang="ru-RU" altLang="ru-KZ" sz="2000" b="1">
                <a:solidFill>
                  <a:srgbClr val="FF0000"/>
                </a:solidFill>
                <a:latin typeface="Book Antiqua" panose="02040602050305030304" pitchFamily="18" charset="0"/>
              </a:rPr>
              <a:t>– метильная группа окисляется до карбонильной группы, как в случае цитранеллольного пути</a:t>
            </a:r>
            <a:r>
              <a:rPr lang="ru-RU" altLang="ru-KZ" sz="2000" b="1">
                <a:latin typeface="Book Antiqua" panose="02040602050305030304" pitchFamily="18" charset="0"/>
              </a:rPr>
              <a:t>.</a:t>
            </a:r>
            <a:r>
              <a:rPr lang="ru-RU" altLang="ru-KZ" sz="2000"/>
              <a:t> </a:t>
            </a:r>
          </a:p>
        </p:txBody>
      </p:sp>
      <p:pic>
        <p:nvPicPr>
          <p:cNvPr id="189446" name="Picture 7" descr="сквалан_бдгр">
            <a:extLst>
              <a:ext uri="{FF2B5EF4-FFF2-40B4-BE49-F238E27FC236}">
                <a16:creationId xmlns:a16="http://schemas.microsoft.com/office/drawing/2014/main" id="{A14B4802-B0D3-2E8F-45E5-931F8D331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229"/>
          <a:stretch>
            <a:fillRect/>
          </a:stretch>
        </p:blipFill>
        <p:spPr bwMode="auto">
          <a:xfrm>
            <a:off x="2135188" y="1628776"/>
            <a:ext cx="400050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7" name="Номер слайда 6">
            <a:extLst>
              <a:ext uri="{FF2B5EF4-FFF2-40B4-BE49-F238E27FC236}">
                <a16:creationId xmlns:a16="http://schemas.microsoft.com/office/drawing/2014/main" id="{9E952F66-888F-6C59-8238-C6903C79E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983789" y="6237288"/>
            <a:ext cx="503237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1E724C5-4CFC-487E-9E55-D1762EAB882A}" type="slidenum">
              <a:rPr lang="ru-RU" altLang="ru-KZ" sz="1400"/>
              <a:pPr eaLnBrk="1" hangingPunct="1"/>
              <a:t>20</a:t>
            </a:fld>
            <a:endParaRPr lang="ru-RU" altLang="ru-KZ" sz="1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60FC6DF9-55E2-15D3-EE98-E6F8B98F74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ru-RU" altLang="ru-KZ" sz="4000" b="1"/>
            </a:br>
            <a:br>
              <a:rPr lang="ru-RU" altLang="ru-KZ" sz="4000" b="1">
                <a:solidFill>
                  <a:srgbClr val="0000FF"/>
                </a:solidFill>
              </a:rPr>
            </a:br>
            <a:endParaRPr lang="ru-RU" altLang="ru-KZ" sz="4000" b="1">
              <a:solidFill>
                <a:srgbClr val="0000FF"/>
              </a:solidFill>
            </a:endParaRPr>
          </a:p>
        </p:txBody>
      </p:sp>
      <p:sp>
        <p:nvSpPr>
          <p:cNvPr id="190467" name="Rectangle 7">
            <a:extLst>
              <a:ext uri="{FF2B5EF4-FFF2-40B4-BE49-F238E27FC236}">
                <a16:creationId xmlns:a16="http://schemas.microsoft.com/office/drawing/2014/main" id="{B915A543-1E67-7AA8-EA93-ED6A003F5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ru-RU" altLang="ru-KZ" b="1">
                <a:solidFill>
                  <a:srgbClr val="0000FF"/>
                </a:solidFill>
                <a:latin typeface="Book Antiqua" panose="02040602050305030304" pitchFamily="18" charset="0"/>
              </a:rPr>
              <a:t>Наиболее «тяжелыми» для биоремедиации являются</a:t>
            </a:r>
            <a:r>
              <a:rPr lang="ru-RU" altLang="ru-KZ" b="1">
                <a:latin typeface="Book Antiqua" panose="02040602050305030304" pitchFamily="18" charset="0"/>
              </a:rPr>
              <a:t> </a:t>
            </a:r>
            <a:r>
              <a:rPr lang="ru-RU" altLang="ru-KZ" b="1">
                <a:solidFill>
                  <a:srgbClr val="FF0000"/>
                </a:solidFill>
                <a:latin typeface="Book Antiqua" panose="02040602050305030304" pitchFamily="18" charset="0"/>
              </a:rPr>
              <a:t>галогеноорганические соединения</a:t>
            </a:r>
            <a:r>
              <a:rPr lang="ru-RU" altLang="ru-KZ" b="1">
                <a:latin typeface="Book Antiqua" panose="02040602050305030304" pitchFamily="18" charset="0"/>
              </a:rPr>
              <a:t> </a:t>
            </a:r>
            <a:r>
              <a:rPr lang="ru-RU" altLang="ru-KZ" b="1">
                <a:solidFill>
                  <a:srgbClr val="0000FF"/>
                </a:solidFill>
                <a:latin typeface="Book Antiqua" panose="02040602050305030304" pitchFamily="18" charset="0"/>
              </a:rPr>
              <a:t>и </a:t>
            </a:r>
            <a:r>
              <a:rPr lang="ru-RU" altLang="ru-KZ" b="1">
                <a:solidFill>
                  <a:srgbClr val="FF0000"/>
                </a:solidFill>
                <a:latin typeface="Book Antiqua" panose="02040602050305030304" pitchFamily="18" charset="0"/>
              </a:rPr>
              <a:t>полициклические ароматические </a:t>
            </a:r>
            <a:r>
              <a:rPr lang="ru-RU" altLang="ru-KZ" b="1">
                <a:solidFill>
                  <a:srgbClr val="0000FF"/>
                </a:solidFill>
                <a:latin typeface="Book Antiqua" panose="02040602050305030304" pitchFamily="18" charset="0"/>
              </a:rPr>
              <a:t>углеводороды</a:t>
            </a:r>
            <a:r>
              <a:rPr lang="ru-RU" altLang="ru-KZ" b="1">
                <a:latin typeface="Book Antiqua" panose="02040602050305030304" pitchFamily="18" charset="0"/>
              </a:rPr>
              <a:t>. </a:t>
            </a:r>
            <a:r>
              <a:rPr lang="ru-RU" altLang="ru-KZ" b="1">
                <a:solidFill>
                  <a:srgbClr val="FF0000"/>
                </a:solidFill>
                <a:latin typeface="Book Antiqua" panose="02040602050305030304" pitchFamily="18" charset="0"/>
              </a:rPr>
              <a:t>Первые</a:t>
            </a:r>
            <a:r>
              <a:rPr lang="ru-RU" altLang="ru-KZ" b="1">
                <a:latin typeface="Book Antiqua" panose="02040602050305030304" pitchFamily="18" charset="0"/>
              </a:rPr>
              <a:t> </a:t>
            </a:r>
            <a:r>
              <a:rPr lang="ru-RU" altLang="ru-KZ" b="1">
                <a:solidFill>
                  <a:srgbClr val="0000FF"/>
                </a:solidFill>
                <a:latin typeface="Book Antiqua" panose="02040602050305030304" pitchFamily="18" charset="0"/>
              </a:rPr>
              <a:t>наиболее часто встречаются среди </a:t>
            </a:r>
            <a:r>
              <a:rPr lang="ru-RU" altLang="ru-KZ" b="1">
                <a:solidFill>
                  <a:srgbClr val="FF0000"/>
                </a:solidFill>
                <a:latin typeface="Book Antiqua" panose="02040602050305030304" pitchFamily="18" charset="0"/>
              </a:rPr>
              <a:t>пестицидов</a:t>
            </a:r>
            <a:r>
              <a:rPr lang="ru-RU" altLang="ru-KZ" b="1">
                <a:solidFill>
                  <a:srgbClr val="0000FF"/>
                </a:solidFill>
                <a:latin typeface="Book Antiqua" panose="02040602050305030304" pitchFamily="18" charset="0"/>
              </a:rPr>
              <a:t>, </a:t>
            </a:r>
            <a:r>
              <a:rPr lang="ru-RU" altLang="ru-KZ" b="1">
                <a:solidFill>
                  <a:srgbClr val="FF0000"/>
                </a:solidFill>
                <a:latin typeface="Book Antiqua" panose="02040602050305030304" pitchFamily="18" charset="0"/>
              </a:rPr>
              <a:t>вторые</a:t>
            </a:r>
            <a:r>
              <a:rPr lang="ru-RU" altLang="ru-KZ" b="1">
                <a:solidFill>
                  <a:srgbClr val="0000FF"/>
                </a:solidFill>
                <a:latin typeface="Book Antiqua" panose="02040602050305030304" pitchFamily="18" charset="0"/>
              </a:rPr>
              <a:t> – на территориях, загрязненных </a:t>
            </a:r>
            <a:r>
              <a:rPr lang="ru-RU" altLang="ru-KZ" b="1">
                <a:solidFill>
                  <a:srgbClr val="FF0000"/>
                </a:solidFill>
                <a:latin typeface="Book Antiqua" panose="02040602050305030304" pitchFamily="18" charset="0"/>
              </a:rPr>
              <a:t>разливами нефти и нефтепродуктов.</a:t>
            </a:r>
          </a:p>
        </p:txBody>
      </p:sp>
      <p:sp>
        <p:nvSpPr>
          <p:cNvPr id="190468" name="Rectangle 3">
            <a:extLst>
              <a:ext uri="{FF2B5EF4-FFF2-40B4-BE49-F238E27FC236}">
                <a16:creationId xmlns:a16="http://schemas.microsoft.com/office/drawing/2014/main" id="{0C466500-C248-C2DE-7745-ADBC98211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288" y="404813"/>
            <a:ext cx="8424862" cy="12001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ru-KZ" sz="36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УТИ ДЕГРАДАЦИИ ПОЛЛЮТАНТОВ</a:t>
            </a:r>
            <a:endParaRPr lang="ru-RU" altLang="ru-KZ" sz="3600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0469" name="Text Box 4">
            <a:extLst>
              <a:ext uri="{FF2B5EF4-FFF2-40B4-BE49-F238E27FC236}">
                <a16:creationId xmlns:a16="http://schemas.microsoft.com/office/drawing/2014/main" id="{00FF060B-A5F6-3809-E823-66ED8E2B3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875" y="1720851"/>
            <a:ext cx="1892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KZ" altLang="ru-KZ"/>
          </a:p>
        </p:txBody>
      </p:sp>
      <p:sp>
        <p:nvSpPr>
          <p:cNvPr id="190470" name="Номер слайда 5">
            <a:extLst>
              <a:ext uri="{FF2B5EF4-FFF2-40B4-BE49-F238E27FC236}">
                <a16:creationId xmlns:a16="http://schemas.microsoft.com/office/drawing/2014/main" id="{3A496E72-9725-77B3-733F-E0EB67867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99EBC38-0488-47BA-A7E8-72B1DD4CF207}" type="slidenum">
              <a:rPr lang="ru-RU" altLang="ru-KZ" sz="1400"/>
              <a:pPr eaLnBrk="1" hangingPunct="1"/>
              <a:t>21</a:t>
            </a:fld>
            <a:endParaRPr lang="ru-RU" altLang="ru-KZ" sz="1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>
            <a:extLst>
              <a:ext uri="{FF2B5EF4-FFF2-40B4-BE49-F238E27FC236}">
                <a16:creationId xmlns:a16="http://schemas.microsoft.com/office/drawing/2014/main" id="{779D2224-6E02-CD9D-9B97-867FBD311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ru-RU" altLang="ru-KZ" b="1"/>
            </a:br>
            <a:br>
              <a:rPr lang="ru-RU" altLang="ru-KZ" b="1">
                <a:solidFill>
                  <a:srgbClr val="0000FF"/>
                </a:solidFill>
              </a:rPr>
            </a:br>
            <a:endParaRPr lang="ru-RU" altLang="ru-KZ" b="1">
              <a:solidFill>
                <a:srgbClr val="0000FF"/>
              </a:solidFill>
            </a:endParaRPr>
          </a:p>
        </p:txBody>
      </p:sp>
      <p:sp>
        <p:nvSpPr>
          <p:cNvPr id="191491" name="Rectangle 4">
            <a:extLst>
              <a:ext uri="{FF2B5EF4-FFF2-40B4-BE49-F238E27FC236}">
                <a16:creationId xmlns:a16="http://schemas.microsoft.com/office/drawing/2014/main" id="{AB62B133-A5B8-E3CC-7876-DD48A98BE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188913"/>
            <a:ext cx="8424863" cy="12001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ru-RU" altLang="ru-KZ" sz="36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ИБОЛЕЕ РАСПРОСТРАНЕННЫЕ ПОЛЛЮТАНТЫ</a:t>
            </a:r>
          </a:p>
        </p:txBody>
      </p:sp>
      <p:graphicFrame>
        <p:nvGraphicFramePr>
          <p:cNvPr id="32861" name="Group 93">
            <a:extLst>
              <a:ext uri="{FF2B5EF4-FFF2-40B4-BE49-F238E27FC236}">
                <a16:creationId xmlns:a16="http://schemas.microsoft.com/office/drawing/2014/main" id="{62CE2FE3-50D1-CABA-8DF1-ABE96631B23E}"/>
              </a:ext>
            </a:extLst>
          </p:cNvPr>
          <p:cNvGraphicFramePr>
            <a:graphicFrameLocks noGrp="1"/>
          </p:cNvGraphicFramePr>
          <p:nvPr>
            <p:ph type="tbl" idx="1"/>
          </p:nvPr>
        </p:nvGraphicFramePr>
        <p:xfrm>
          <a:off x="2063751" y="1916114"/>
          <a:ext cx="8280401" cy="4089399"/>
        </p:xfrm>
        <a:graphic>
          <a:graphicData uri="http://schemas.openxmlformats.org/drawingml/2006/table">
            <a:tbl>
              <a:tblPr/>
              <a:tblGrid>
                <a:gridCol w="21056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8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160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648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Название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BB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Химическое строение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BB0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ериод сохранения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BB0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32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инсектициды</a:t>
                      </a:r>
                    </a:p>
                  </a:txBody>
                  <a:tcPr marL="91434" marR="91434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08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Эльдрин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08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,3,4,10,10-гексахлор-1,4,4а,5,8,8а-гексагидроэндо-1,4-экзо-5,8-диметанонафталин</a:t>
                      </a:r>
                      <a:r>
                        <a:rPr kumimoji="0" lang="ru-RU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08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 9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лет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08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Хлорден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2,4,5,6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,8,8а-октахлор-2,3,3а,4,7,7а-гексагидро,4,7-метаноинден</a:t>
                      </a:r>
                      <a:r>
                        <a:rPr kumimoji="0" lang="ru-RU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 12 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лет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ДДТ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08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2-бис(п-хлорфенил)-1,1,1-трихлорэтан</a:t>
                      </a: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08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лет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08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ГХЦГ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гексахлорциклогексан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 11 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лет </a:t>
                      </a:r>
                    </a:p>
                  </a:txBody>
                  <a:tcPr marL="91434" marR="91434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1522" name="Text Box 29">
            <a:extLst>
              <a:ext uri="{FF2B5EF4-FFF2-40B4-BE49-F238E27FC236}">
                <a16:creationId xmlns:a16="http://schemas.microsoft.com/office/drawing/2014/main" id="{6CA67BDB-FA85-4030-4232-924F8643E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412876"/>
            <a:ext cx="28813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KZ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СТИЦИДЫ</a:t>
            </a:r>
          </a:p>
        </p:txBody>
      </p:sp>
      <p:sp>
        <p:nvSpPr>
          <p:cNvPr id="191523" name="Номер слайда 5">
            <a:extLst>
              <a:ext uri="{FF2B5EF4-FFF2-40B4-BE49-F238E27FC236}">
                <a16:creationId xmlns:a16="http://schemas.microsoft.com/office/drawing/2014/main" id="{5765E694-684D-3ED7-C232-CCAB7DA94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5BB9BB7-202E-49B2-917A-23007DD7D5A1}" type="slidenum">
              <a:rPr lang="ru-RU" altLang="ru-KZ" sz="1400"/>
              <a:pPr eaLnBrk="1" hangingPunct="1"/>
              <a:t>22</a:t>
            </a:fld>
            <a:endParaRPr lang="ru-RU" altLang="ru-KZ" sz="14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95595" name="Rectangle 195594">
            <a:extLst>
              <a:ext uri="{FF2B5EF4-FFF2-40B4-BE49-F238E27FC236}">
                <a16:creationId xmlns:a16="http://schemas.microsoft.com/office/drawing/2014/main" id="{F13C74B1-5B17-4795-BED0-7140497B44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2F55E08E-6604-A62B-964B-9E6406FC06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0080" y="325369"/>
            <a:ext cx="4368602" cy="195684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ru-KZ" sz="4200" b="1"/>
              <a:t>ДЕГРАДАЦИЯ АРОМАТИЧЕСКИХ СОЕДИНЕНИЙ</a:t>
            </a:r>
          </a:p>
        </p:txBody>
      </p:sp>
      <p:sp>
        <p:nvSpPr>
          <p:cNvPr id="195597" name="sketchy line">
            <a:extLst>
              <a:ext uri="{FF2B5EF4-FFF2-40B4-BE49-F238E27FC236}">
                <a16:creationId xmlns:a16="http://schemas.microsoft.com/office/drawing/2014/main" id="{D4974D33-8DC5-464E-8C6D-BE58F0669C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0080" y="2586994"/>
            <a:ext cx="3474720" cy="18288"/>
          </a:xfrm>
          <a:custGeom>
            <a:avLst/>
            <a:gdLst>
              <a:gd name="connsiteX0" fmla="*/ 0 w 3474720"/>
              <a:gd name="connsiteY0" fmla="*/ 0 h 18288"/>
              <a:gd name="connsiteX1" fmla="*/ 694944 w 3474720"/>
              <a:gd name="connsiteY1" fmla="*/ 0 h 18288"/>
              <a:gd name="connsiteX2" fmla="*/ 1355141 w 3474720"/>
              <a:gd name="connsiteY2" fmla="*/ 0 h 18288"/>
              <a:gd name="connsiteX3" fmla="*/ 2015338 w 3474720"/>
              <a:gd name="connsiteY3" fmla="*/ 0 h 18288"/>
              <a:gd name="connsiteX4" fmla="*/ 2779776 w 3474720"/>
              <a:gd name="connsiteY4" fmla="*/ 0 h 18288"/>
              <a:gd name="connsiteX5" fmla="*/ 3474720 w 3474720"/>
              <a:gd name="connsiteY5" fmla="*/ 0 h 18288"/>
              <a:gd name="connsiteX6" fmla="*/ 3474720 w 3474720"/>
              <a:gd name="connsiteY6" fmla="*/ 18288 h 18288"/>
              <a:gd name="connsiteX7" fmla="*/ 2779776 w 3474720"/>
              <a:gd name="connsiteY7" fmla="*/ 18288 h 18288"/>
              <a:gd name="connsiteX8" fmla="*/ 2189074 w 3474720"/>
              <a:gd name="connsiteY8" fmla="*/ 18288 h 18288"/>
              <a:gd name="connsiteX9" fmla="*/ 1528877 w 3474720"/>
              <a:gd name="connsiteY9" fmla="*/ 18288 h 18288"/>
              <a:gd name="connsiteX10" fmla="*/ 868680 w 3474720"/>
              <a:gd name="connsiteY10" fmla="*/ 18288 h 18288"/>
              <a:gd name="connsiteX11" fmla="*/ 0 w 3474720"/>
              <a:gd name="connsiteY11" fmla="*/ 18288 h 18288"/>
              <a:gd name="connsiteX12" fmla="*/ 0 w 347472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474720" h="18288" fill="none" extrusionOk="0">
                <a:moveTo>
                  <a:pt x="0" y="0"/>
                </a:moveTo>
                <a:cubicBezTo>
                  <a:pt x="224454" y="-14544"/>
                  <a:pt x="495407" y="26540"/>
                  <a:pt x="694944" y="0"/>
                </a:cubicBezTo>
                <a:cubicBezTo>
                  <a:pt x="894481" y="-26540"/>
                  <a:pt x="1130063" y="24713"/>
                  <a:pt x="1355141" y="0"/>
                </a:cubicBezTo>
                <a:cubicBezTo>
                  <a:pt x="1580219" y="-24713"/>
                  <a:pt x="1820099" y="26695"/>
                  <a:pt x="2015338" y="0"/>
                </a:cubicBezTo>
                <a:cubicBezTo>
                  <a:pt x="2210577" y="-26695"/>
                  <a:pt x="2402045" y="165"/>
                  <a:pt x="2779776" y="0"/>
                </a:cubicBezTo>
                <a:cubicBezTo>
                  <a:pt x="3157507" y="-165"/>
                  <a:pt x="3286859" y="-15571"/>
                  <a:pt x="3474720" y="0"/>
                </a:cubicBezTo>
                <a:cubicBezTo>
                  <a:pt x="3474286" y="7551"/>
                  <a:pt x="3474253" y="9822"/>
                  <a:pt x="3474720" y="18288"/>
                </a:cubicBezTo>
                <a:cubicBezTo>
                  <a:pt x="3233904" y="29845"/>
                  <a:pt x="2945134" y="-5256"/>
                  <a:pt x="2779776" y="18288"/>
                </a:cubicBezTo>
                <a:cubicBezTo>
                  <a:pt x="2614418" y="41832"/>
                  <a:pt x="2339768" y="22709"/>
                  <a:pt x="2189074" y="18288"/>
                </a:cubicBezTo>
                <a:cubicBezTo>
                  <a:pt x="2038380" y="13867"/>
                  <a:pt x="1817434" y="-4947"/>
                  <a:pt x="1528877" y="18288"/>
                </a:cubicBezTo>
                <a:cubicBezTo>
                  <a:pt x="1240320" y="41523"/>
                  <a:pt x="1042447" y="37198"/>
                  <a:pt x="868680" y="18288"/>
                </a:cubicBezTo>
                <a:cubicBezTo>
                  <a:pt x="694913" y="-622"/>
                  <a:pt x="233232" y="44909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474720" h="18288" stroke="0" extrusionOk="0">
                <a:moveTo>
                  <a:pt x="0" y="0"/>
                </a:moveTo>
                <a:cubicBezTo>
                  <a:pt x="202328" y="-14716"/>
                  <a:pt x="332722" y="-11499"/>
                  <a:pt x="625450" y="0"/>
                </a:cubicBezTo>
                <a:cubicBezTo>
                  <a:pt x="918178" y="11499"/>
                  <a:pt x="1096688" y="5123"/>
                  <a:pt x="1389888" y="0"/>
                </a:cubicBezTo>
                <a:cubicBezTo>
                  <a:pt x="1683088" y="-5123"/>
                  <a:pt x="1835981" y="-14038"/>
                  <a:pt x="1980590" y="0"/>
                </a:cubicBezTo>
                <a:cubicBezTo>
                  <a:pt x="2125199" y="14038"/>
                  <a:pt x="2396099" y="-7203"/>
                  <a:pt x="2571293" y="0"/>
                </a:cubicBezTo>
                <a:cubicBezTo>
                  <a:pt x="2746487" y="7203"/>
                  <a:pt x="3041609" y="-12036"/>
                  <a:pt x="3474720" y="0"/>
                </a:cubicBezTo>
                <a:cubicBezTo>
                  <a:pt x="3474638" y="4406"/>
                  <a:pt x="3474631" y="9982"/>
                  <a:pt x="3474720" y="18288"/>
                </a:cubicBezTo>
                <a:cubicBezTo>
                  <a:pt x="3324873" y="21876"/>
                  <a:pt x="3136771" y="12587"/>
                  <a:pt x="2814523" y="18288"/>
                </a:cubicBezTo>
                <a:cubicBezTo>
                  <a:pt x="2492275" y="23989"/>
                  <a:pt x="2294402" y="47111"/>
                  <a:pt x="2154326" y="18288"/>
                </a:cubicBezTo>
                <a:cubicBezTo>
                  <a:pt x="2014250" y="-10535"/>
                  <a:pt x="1820317" y="33903"/>
                  <a:pt x="1494130" y="18288"/>
                </a:cubicBezTo>
                <a:cubicBezTo>
                  <a:pt x="1167943" y="2673"/>
                  <a:pt x="948432" y="14868"/>
                  <a:pt x="729691" y="18288"/>
                </a:cubicBezTo>
                <a:cubicBezTo>
                  <a:pt x="510950" y="21708"/>
                  <a:pt x="264032" y="24354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445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589" name="Text Box 6">
            <a:extLst>
              <a:ext uri="{FF2B5EF4-FFF2-40B4-BE49-F238E27FC236}">
                <a16:creationId xmlns:a16="http://schemas.microsoft.com/office/drawing/2014/main" id="{1D079D90-BCC6-863C-5D4F-2B5A0CF2A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" y="2872899"/>
            <a:ext cx="4243589" cy="332066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indent="-228600" eaLnBrk="1" hangingPunct="1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ru-KZ" sz="1500" b="1">
                <a:latin typeface="+mn-lt"/>
              </a:rPr>
              <a:t>R.A. KANALY, S. HARAYAMA. Biodegradation of High-Molecular-Weight Polycyclic Aromatic Hydrocarbons by Bacteria//J. OF BACTERIOLOGY, Apr. 2000, p. 2059–2067 Vol. 182, No. 8</a:t>
            </a:r>
          </a:p>
          <a:p>
            <a:pPr indent="-228600" eaLnBrk="1" hangingPunct="1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ru-KZ" sz="1500" b="1">
                <a:latin typeface="+mn-lt"/>
              </a:rPr>
              <a:t>Предполагаемые пути деградации бензпирена. </a:t>
            </a:r>
          </a:p>
          <a:p>
            <a:pPr indent="-228600" eaLnBrk="1" hangingPunct="1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ru-KZ" sz="1500" b="1">
                <a:latin typeface="+mn-lt"/>
              </a:rPr>
              <a:t>Видно, что во всех вариантах процесс начинается с окислительной деструкции одного из циклов. Окисленные продукты (кислоты) ослабляют ароматичность системы, так что далее она подвергается дальнейшему окислению, и в итоге происходит постепенная минерализация субстрата.</a:t>
            </a:r>
            <a:endParaRPr lang="en-US" altLang="ru-KZ" sz="1500">
              <a:latin typeface="+mn-lt"/>
            </a:endParaRPr>
          </a:p>
        </p:txBody>
      </p:sp>
      <p:pic>
        <p:nvPicPr>
          <p:cNvPr id="195588" name="Picture 5" descr="benzo_pyrene_pathw">
            <a:extLst>
              <a:ext uri="{FF2B5EF4-FFF2-40B4-BE49-F238E27FC236}">
                <a16:creationId xmlns:a16="http://schemas.microsoft.com/office/drawing/2014/main" id="{F3378849-689B-04EE-9CF9-7B2C85F2F6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2" r="-1" b="7324"/>
          <a:stretch/>
        </p:blipFill>
        <p:spPr bwMode="auto">
          <a:xfrm>
            <a:off x="5311702" y="10"/>
            <a:ext cx="6878775" cy="6857990"/>
          </a:xfrm>
          <a:custGeom>
            <a:avLst/>
            <a:gdLst/>
            <a:ahLst/>
            <a:cxnLst/>
            <a:rect l="l" t="t" r="r" b="b"/>
            <a:pathLst>
              <a:path w="6878775" h="6858000">
                <a:moveTo>
                  <a:pt x="1102973" y="0"/>
                </a:moveTo>
                <a:lnTo>
                  <a:pt x="1160688" y="0"/>
                </a:lnTo>
                <a:lnTo>
                  <a:pt x="983189" y="331786"/>
                </a:lnTo>
                <a:cubicBezTo>
                  <a:pt x="914866" y="469145"/>
                  <a:pt x="850355" y="608712"/>
                  <a:pt x="789261" y="750263"/>
                </a:cubicBezTo>
                <a:cubicBezTo>
                  <a:pt x="774307" y="784928"/>
                  <a:pt x="759992" y="819849"/>
                  <a:pt x="745295" y="854514"/>
                </a:cubicBezTo>
                <a:cubicBezTo>
                  <a:pt x="756682" y="845393"/>
                  <a:pt x="765489" y="833492"/>
                  <a:pt x="770857" y="819975"/>
                </a:cubicBezTo>
                <a:cubicBezTo>
                  <a:pt x="879943" y="589569"/>
                  <a:pt x="999605" y="365513"/>
                  <a:pt x="1131329" y="148742"/>
                </a:cubicBezTo>
                <a:lnTo>
                  <a:pt x="1227589" y="0"/>
                </a:lnTo>
                <a:lnTo>
                  <a:pt x="6878775" y="0"/>
                </a:lnTo>
                <a:lnTo>
                  <a:pt x="6878775" y="6858000"/>
                </a:lnTo>
                <a:lnTo>
                  <a:pt x="713521" y="6858000"/>
                </a:lnTo>
                <a:lnTo>
                  <a:pt x="625642" y="6670527"/>
                </a:lnTo>
                <a:cubicBezTo>
                  <a:pt x="507232" y="6398531"/>
                  <a:pt x="403083" y="6118381"/>
                  <a:pt x="312785" y="5830359"/>
                </a:cubicBezTo>
                <a:cubicBezTo>
                  <a:pt x="278149" y="5719759"/>
                  <a:pt x="248879" y="5607635"/>
                  <a:pt x="212198" y="5480401"/>
                </a:cubicBezTo>
                <a:cubicBezTo>
                  <a:pt x="212208" y="5491601"/>
                  <a:pt x="212803" y="5502788"/>
                  <a:pt x="213988" y="5513923"/>
                </a:cubicBezTo>
                <a:cubicBezTo>
                  <a:pt x="264089" y="5723695"/>
                  <a:pt x="307290" y="5935370"/>
                  <a:pt x="365826" y="6142729"/>
                </a:cubicBezTo>
                <a:cubicBezTo>
                  <a:pt x="433152" y="6380817"/>
                  <a:pt x="510068" y="6614016"/>
                  <a:pt x="597975" y="6841549"/>
                </a:cubicBezTo>
                <a:lnTo>
                  <a:pt x="604824" y="6858000"/>
                </a:lnTo>
                <a:lnTo>
                  <a:pt x="552056" y="6858000"/>
                </a:lnTo>
                <a:lnTo>
                  <a:pt x="539576" y="6828295"/>
                </a:lnTo>
                <a:cubicBezTo>
                  <a:pt x="380597" y="6414594"/>
                  <a:pt x="260223" y="5988893"/>
                  <a:pt x="171555" y="5552906"/>
                </a:cubicBezTo>
                <a:cubicBezTo>
                  <a:pt x="91163" y="5157998"/>
                  <a:pt x="43746" y="4758899"/>
                  <a:pt x="12305" y="4357388"/>
                </a:cubicBezTo>
                <a:cubicBezTo>
                  <a:pt x="-14281" y="4013908"/>
                  <a:pt x="4507" y="3672965"/>
                  <a:pt x="46684" y="3331516"/>
                </a:cubicBezTo>
                <a:cubicBezTo>
                  <a:pt x="127203" y="2664286"/>
                  <a:pt x="277819" y="2007265"/>
                  <a:pt x="496065" y="1371196"/>
                </a:cubicBezTo>
                <a:cubicBezTo>
                  <a:pt x="636273" y="966066"/>
                  <a:pt x="800445" y="573253"/>
                  <a:pt x="995723" y="196614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90" name="Номер слайда 5">
            <a:extLst>
              <a:ext uri="{FF2B5EF4-FFF2-40B4-BE49-F238E27FC236}">
                <a16:creationId xmlns:a16="http://schemas.microsoft.com/office/drawing/2014/main" id="{81184221-137E-DF15-859B-1984F6509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39400" y="6356350"/>
            <a:ext cx="9144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fld id="{D6A1C87A-8C37-47E4-B120-C8FD6D3F9766}" type="slidenum">
              <a:rPr lang="en-US" altLang="ru-KZ" sz="1200">
                <a:solidFill>
                  <a:srgbClr val="FFFFFF"/>
                </a:solidFill>
                <a:latin typeface="Calibri" panose="020F0502020204030204"/>
              </a:rPr>
              <a:pPr eaLnBrk="1" hangingPunct="1">
                <a:spcAft>
                  <a:spcPts val="600"/>
                </a:spcAft>
                <a:defRPr/>
              </a:pPr>
              <a:t>23</a:t>
            </a:fld>
            <a:endParaRPr lang="en-US" altLang="ru-KZ" sz="120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9B2DA42F-876E-1956-1E5C-78E056BC0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30188"/>
            <a:ext cx="184150" cy="46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KZ" altLang="ru-KZ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00714" name="Rectangle 200713">
            <a:extLst>
              <a:ext uri="{FF2B5EF4-FFF2-40B4-BE49-F238E27FC236}">
                <a16:creationId xmlns:a16="http://schemas.microsoft.com/office/drawing/2014/main" id="{2B97F24A-32CE-4C1C-A50D-3016B394DC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706" name="Rectangle 2">
            <a:extLst>
              <a:ext uri="{FF2B5EF4-FFF2-40B4-BE49-F238E27FC236}">
                <a16:creationId xmlns:a16="http://schemas.microsoft.com/office/drawing/2014/main" id="{58561C70-4F4A-1100-F30A-91CCF399C0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0936" y="639520"/>
            <a:ext cx="3429000" cy="1719072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ru-KZ" sz="3400" b="1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БИОДЕГРАДАЦИЯ ПЕСТИЦИДОВ</a:t>
            </a:r>
          </a:p>
        </p:txBody>
      </p:sp>
      <p:sp>
        <p:nvSpPr>
          <p:cNvPr id="200716" name="sketch line">
            <a:extLst>
              <a:ext uri="{FF2B5EF4-FFF2-40B4-BE49-F238E27FC236}">
                <a16:creationId xmlns:a16="http://schemas.microsoft.com/office/drawing/2014/main" id="{CD8B4F24-440B-49E9-B85D-733523DC06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278" y="2573756"/>
            <a:ext cx="3255095" cy="18288"/>
          </a:xfrm>
          <a:custGeom>
            <a:avLst/>
            <a:gdLst>
              <a:gd name="connsiteX0" fmla="*/ 0 w 3255095"/>
              <a:gd name="connsiteY0" fmla="*/ 0 h 18288"/>
              <a:gd name="connsiteX1" fmla="*/ 618468 w 3255095"/>
              <a:gd name="connsiteY1" fmla="*/ 0 h 18288"/>
              <a:gd name="connsiteX2" fmla="*/ 1269487 w 3255095"/>
              <a:gd name="connsiteY2" fmla="*/ 0 h 18288"/>
              <a:gd name="connsiteX3" fmla="*/ 1953057 w 3255095"/>
              <a:gd name="connsiteY3" fmla="*/ 0 h 18288"/>
              <a:gd name="connsiteX4" fmla="*/ 2636627 w 3255095"/>
              <a:gd name="connsiteY4" fmla="*/ 0 h 18288"/>
              <a:gd name="connsiteX5" fmla="*/ 3255095 w 3255095"/>
              <a:gd name="connsiteY5" fmla="*/ 0 h 18288"/>
              <a:gd name="connsiteX6" fmla="*/ 3255095 w 3255095"/>
              <a:gd name="connsiteY6" fmla="*/ 18288 h 18288"/>
              <a:gd name="connsiteX7" fmla="*/ 2538974 w 3255095"/>
              <a:gd name="connsiteY7" fmla="*/ 18288 h 18288"/>
              <a:gd name="connsiteX8" fmla="*/ 1822853 w 3255095"/>
              <a:gd name="connsiteY8" fmla="*/ 18288 h 18288"/>
              <a:gd name="connsiteX9" fmla="*/ 1171834 w 3255095"/>
              <a:gd name="connsiteY9" fmla="*/ 18288 h 18288"/>
              <a:gd name="connsiteX10" fmla="*/ 0 w 3255095"/>
              <a:gd name="connsiteY10" fmla="*/ 18288 h 18288"/>
              <a:gd name="connsiteX11" fmla="*/ 0 w 3255095"/>
              <a:gd name="connsiteY11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55095" h="18288" fill="none" extrusionOk="0">
                <a:moveTo>
                  <a:pt x="0" y="0"/>
                </a:moveTo>
                <a:cubicBezTo>
                  <a:pt x="240201" y="-22123"/>
                  <a:pt x="462021" y="-19623"/>
                  <a:pt x="618468" y="0"/>
                </a:cubicBezTo>
                <a:cubicBezTo>
                  <a:pt x="774915" y="19623"/>
                  <a:pt x="974734" y="2035"/>
                  <a:pt x="1269487" y="0"/>
                </a:cubicBezTo>
                <a:cubicBezTo>
                  <a:pt x="1564240" y="-2035"/>
                  <a:pt x="1733579" y="10639"/>
                  <a:pt x="1953057" y="0"/>
                </a:cubicBezTo>
                <a:cubicBezTo>
                  <a:pt x="2172535" y="-10639"/>
                  <a:pt x="2453962" y="14018"/>
                  <a:pt x="2636627" y="0"/>
                </a:cubicBezTo>
                <a:cubicBezTo>
                  <a:pt x="2819292" y="-14018"/>
                  <a:pt x="3121375" y="5399"/>
                  <a:pt x="3255095" y="0"/>
                </a:cubicBezTo>
                <a:cubicBezTo>
                  <a:pt x="3254386" y="8157"/>
                  <a:pt x="3254682" y="12125"/>
                  <a:pt x="3255095" y="18288"/>
                </a:cubicBezTo>
                <a:cubicBezTo>
                  <a:pt x="3088545" y="23203"/>
                  <a:pt x="2687475" y="7419"/>
                  <a:pt x="2538974" y="18288"/>
                </a:cubicBezTo>
                <a:cubicBezTo>
                  <a:pt x="2390473" y="29157"/>
                  <a:pt x="2137381" y="-8959"/>
                  <a:pt x="1822853" y="18288"/>
                </a:cubicBezTo>
                <a:cubicBezTo>
                  <a:pt x="1508325" y="45535"/>
                  <a:pt x="1466437" y="20385"/>
                  <a:pt x="1171834" y="18288"/>
                </a:cubicBezTo>
                <a:cubicBezTo>
                  <a:pt x="877231" y="16191"/>
                  <a:pt x="561097" y="37643"/>
                  <a:pt x="0" y="18288"/>
                </a:cubicBezTo>
                <a:cubicBezTo>
                  <a:pt x="-46" y="12483"/>
                  <a:pt x="-203" y="6491"/>
                  <a:pt x="0" y="0"/>
                </a:cubicBezTo>
                <a:close/>
              </a:path>
              <a:path w="3255095" h="18288" stroke="0" extrusionOk="0">
                <a:moveTo>
                  <a:pt x="0" y="0"/>
                </a:moveTo>
                <a:cubicBezTo>
                  <a:pt x="291965" y="19429"/>
                  <a:pt x="363155" y="8568"/>
                  <a:pt x="618468" y="0"/>
                </a:cubicBezTo>
                <a:cubicBezTo>
                  <a:pt x="873781" y="-8568"/>
                  <a:pt x="904459" y="-19505"/>
                  <a:pt x="1171834" y="0"/>
                </a:cubicBezTo>
                <a:cubicBezTo>
                  <a:pt x="1439209" y="19505"/>
                  <a:pt x="1744369" y="9790"/>
                  <a:pt x="1887955" y="0"/>
                </a:cubicBezTo>
                <a:cubicBezTo>
                  <a:pt x="2031541" y="-9790"/>
                  <a:pt x="2346378" y="21240"/>
                  <a:pt x="2506423" y="0"/>
                </a:cubicBezTo>
                <a:cubicBezTo>
                  <a:pt x="2666468" y="-21240"/>
                  <a:pt x="2990257" y="30414"/>
                  <a:pt x="3255095" y="0"/>
                </a:cubicBezTo>
                <a:cubicBezTo>
                  <a:pt x="3254831" y="4493"/>
                  <a:pt x="3255479" y="9472"/>
                  <a:pt x="3255095" y="18288"/>
                </a:cubicBezTo>
                <a:cubicBezTo>
                  <a:pt x="3120743" y="16690"/>
                  <a:pt x="2759628" y="42462"/>
                  <a:pt x="2604076" y="18288"/>
                </a:cubicBezTo>
                <a:cubicBezTo>
                  <a:pt x="2448524" y="-5886"/>
                  <a:pt x="2184336" y="19599"/>
                  <a:pt x="1887955" y="18288"/>
                </a:cubicBezTo>
                <a:cubicBezTo>
                  <a:pt x="1591574" y="16977"/>
                  <a:pt x="1548845" y="6870"/>
                  <a:pt x="1334589" y="18288"/>
                </a:cubicBezTo>
                <a:cubicBezTo>
                  <a:pt x="1120333" y="29706"/>
                  <a:pt x="996014" y="9662"/>
                  <a:pt x="683570" y="18288"/>
                </a:cubicBezTo>
                <a:cubicBezTo>
                  <a:pt x="371126" y="26914"/>
                  <a:pt x="198687" y="16167"/>
                  <a:pt x="0" y="18288"/>
                </a:cubicBezTo>
                <a:cubicBezTo>
                  <a:pt x="843" y="9577"/>
                  <a:pt x="371" y="6900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3810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708" name="Text Box 4">
            <a:extLst>
              <a:ext uri="{FF2B5EF4-FFF2-40B4-BE49-F238E27FC236}">
                <a16:creationId xmlns:a16="http://schemas.microsoft.com/office/drawing/2014/main" id="{32009E7E-4952-6007-4C35-279AFADC5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936" y="2807208"/>
            <a:ext cx="3429000" cy="341071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t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indent="-228600"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ru-KZ" sz="1500" b="1">
                <a:latin typeface="+mn-lt"/>
              </a:rPr>
              <a:t>Биодеградация КАРБАРИЛА</a:t>
            </a:r>
          </a:p>
          <a:p>
            <a:pPr indent="-228600"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ru-KZ" sz="1500" b="1">
                <a:latin typeface="+mn-lt"/>
              </a:rPr>
              <a:t>Выделена бактерия из рода </a:t>
            </a:r>
            <a:r>
              <a:rPr lang="en-US" altLang="ru-KZ" sz="1500" b="1" i="1">
                <a:latin typeface="+mn-lt"/>
              </a:rPr>
              <a:t>Arthrobacter, </a:t>
            </a:r>
            <a:r>
              <a:rPr lang="en-US" altLang="ru-KZ" sz="1500" b="1">
                <a:latin typeface="+mn-lt"/>
              </a:rPr>
              <a:t>способная расти на карбариле, как единственном источнике углерода. Часть генов, кодирующих ферменты деградации карбарила, содержится в плазмидах. Удаление плазмиды pRC1 приводит к утрате способности расщеплять карбарил до 1-нафтола; плазмида pRC2 контролирует окисление нафтола до гентизиновой кислоты. Дальнейшая деградация происходит с участием хромосомных генов. </a:t>
            </a:r>
          </a:p>
        </p:txBody>
      </p:sp>
      <p:pic>
        <p:nvPicPr>
          <p:cNvPr id="200707" name="Picture 3">
            <a:extLst>
              <a:ext uri="{FF2B5EF4-FFF2-40B4-BE49-F238E27FC236}">
                <a16:creationId xmlns:a16="http://schemas.microsoft.com/office/drawing/2014/main" id="{46613801-0A62-F0E5-D9F7-02D6063E35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45"/>
          <a:stretch>
            <a:fillRect/>
          </a:stretch>
        </p:blipFill>
        <p:spPr bwMode="auto">
          <a:xfrm>
            <a:off x="6327271" y="640080"/>
            <a:ext cx="3557770" cy="557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9" name="Номер слайда 4">
            <a:extLst>
              <a:ext uri="{FF2B5EF4-FFF2-40B4-BE49-F238E27FC236}">
                <a16:creationId xmlns:a16="http://schemas.microsoft.com/office/drawing/2014/main" id="{28941DC0-E20C-3272-1EF8-34840D964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5C2F52D2-A197-46F8-B5FE-7F45FFF4E308}" type="slidenum">
              <a:rPr lang="en-US" altLang="ru-KZ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eaLnBrk="1" hangingPunct="1">
                <a:spcAft>
                  <a:spcPts val="600"/>
                </a:spcAft>
              </a:pPr>
              <a:t>24</a:t>
            </a:fld>
            <a:endParaRPr lang="en-US" altLang="ru-KZ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D0979F31-40C6-A1E2-32D5-428F73E1A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74826" y="274638"/>
            <a:ext cx="8569325" cy="1143000"/>
          </a:xfrm>
          <a:solidFill>
            <a:srgbClr val="00FFCC"/>
          </a:solidFill>
        </p:spPr>
        <p:txBody>
          <a:bodyPr>
            <a:normAutofit fontScale="90000"/>
          </a:bodyPr>
          <a:lstStyle/>
          <a:p>
            <a:r>
              <a:rPr lang="ru-RU" altLang="ru-KZ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ОДЕГРАДАЦИЯ НИТРОСОЕДИНЕНИЙ</a:t>
            </a:r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139D18C6-3738-59A7-CEEF-C2551E131BEC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636838" y="1630364"/>
          <a:ext cx="6977062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73137" imgH="2110029" progId="ChemDraw.Document.6.0">
                  <p:embed/>
                </p:oleObj>
              </mc:Choice>
              <mc:Fallback>
                <p:oleObj name="CS ChemDraw Drawing" r:id="rId3" imgW="4173137" imgH="2110029" progId="ChemDraw.Document.6.0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139D18C6-3738-59A7-CEEF-C2551E131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630364"/>
                        <a:ext cx="6977062" cy="35274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>
            <a:extLst>
              <a:ext uri="{FF2B5EF4-FFF2-40B4-BE49-F238E27FC236}">
                <a16:creationId xmlns:a16="http://schemas.microsoft.com/office/drawing/2014/main" id="{EA0E83C6-E653-3272-CFFA-C44BB6B11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3" y="5373689"/>
            <a:ext cx="8280400" cy="132397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000" b="1" dirty="0">
                <a:solidFill>
                  <a:schemeClr val="bg1"/>
                </a:solidFill>
                <a:latin typeface="Book Antiqua" pitchFamily="18" charset="0"/>
              </a:rPr>
              <a:t>Многие микроорганизмы способны утилизировать взрывчатые вещества  как аэробно, так и анаэробно. При этом образуются разнообразные продукты, включая </a:t>
            </a:r>
            <a:r>
              <a:rPr lang="ru-RU" sz="2000" b="1" dirty="0" err="1">
                <a:solidFill>
                  <a:schemeClr val="bg1"/>
                </a:solidFill>
                <a:latin typeface="Book Antiqua" pitchFamily="18" charset="0"/>
              </a:rPr>
              <a:t>амино</a:t>
            </a:r>
            <a:r>
              <a:rPr lang="ru-RU" sz="2000" b="1" dirty="0">
                <a:solidFill>
                  <a:schemeClr val="bg1"/>
                </a:solidFill>
                <a:latin typeface="Book Antiqua" pitchFamily="18" charset="0"/>
              </a:rPr>
              <a:t>-, </a:t>
            </a:r>
            <a:r>
              <a:rPr lang="ru-RU" sz="2000" b="1" dirty="0" err="1">
                <a:solidFill>
                  <a:schemeClr val="bg1"/>
                </a:solidFill>
                <a:latin typeface="Book Antiqua" pitchFamily="18" charset="0"/>
              </a:rPr>
              <a:t>гидроксиламино-производные</a:t>
            </a:r>
            <a:r>
              <a:rPr lang="ru-RU" sz="2000" b="1" dirty="0">
                <a:solidFill>
                  <a:schemeClr val="bg1"/>
                </a:solidFill>
                <a:latin typeface="Book Antiqua" pitchFamily="18" charset="0"/>
              </a:rPr>
              <a:t>, бензола, толуола и пр.</a:t>
            </a:r>
          </a:p>
        </p:txBody>
      </p:sp>
      <p:sp>
        <p:nvSpPr>
          <p:cNvPr id="20485" name="Номер слайда 4">
            <a:extLst>
              <a:ext uri="{FF2B5EF4-FFF2-40B4-BE49-F238E27FC236}">
                <a16:creationId xmlns:a16="http://schemas.microsoft.com/office/drawing/2014/main" id="{C78E401B-95E5-AA5A-0AD1-898F299E7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6F867D3-FDE9-497E-A75A-F1F792A33141}" type="slidenum">
              <a:rPr lang="ru-RU" altLang="ru-KZ" sz="1400"/>
              <a:pPr eaLnBrk="1" hangingPunct="1"/>
              <a:t>25</a:t>
            </a:fld>
            <a:endParaRPr lang="ru-RU" altLang="ru-KZ" sz="14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2226" name="Rectangle 222225">
            <a:extLst>
              <a:ext uri="{FF2B5EF4-FFF2-40B4-BE49-F238E27FC236}">
                <a16:creationId xmlns:a16="http://schemas.microsoft.com/office/drawing/2014/main" id="{1CD81A2A-6ED4-4EF4-A14C-912D31E148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22210" name="Rectangle 2">
            <a:extLst>
              <a:ext uri="{FF2B5EF4-FFF2-40B4-BE49-F238E27FC236}">
                <a16:creationId xmlns:a16="http://schemas.microsoft.com/office/drawing/2014/main" id="{4F9A583D-E41E-0964-14CD-8AC811F838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5393361" cy="1325563"/>
          </a:xfrm>
        </p:spPr>
        <p:txBody>
          <a:bodyPr>
            <a:normAutofit/>
          </a:bodyPr>
          <a:lstStyle/>
          <a:p>
            <a:r>
              <a:rPr lang="ru-RU" altLang="ru-KZ" b="1">
                <a:latin typeface="Arial" panose="020B0604020202020204" pitchFamily="34" charset="0"/>
                <a:cs typeface="Arial" panose="020B0604020202020204" pitchFamily="34" charset="0"/>
              </a:rPr>
              <a:t>БАКТЕРИАЛЬНЫЕ УДОБРЕНИЯ</a:t>
            </a:r>
          </a:p>
        </p:txBody>
      </p:sp>
      <p:sp>
        <p:nvSpPr>
          <p:cNvPr id="222228" name="Freeform: Shape 222227">
            <a:extLst>
              <a:ext uri="{FF2B5EF4-FFF2-40B4-BE49-F238E27FC236}">
                <a16:creationId xmlns:a16="http://schemas.microsoft.com/office/drawing/2014/main" id="{1661932C-CA15-4E17-B115-FAE7CBEE47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198657" y="1"/>
            <a:ext cx="1155142" cy="625027"/>
          </a:xfrm>
          <a:custGeom>
            <a:avLst/>
            <a:gdLst>
              <a:gd name="connsiteX0" fmla="*/ 4784 w 1155142"/>
              <a:gd name="connsiteY0" fmla="*/ 0 h 625027"/>
              <a:gd name="connsiteX1" fmla="*/ 1150358 w 1155142"/>
              <a:gd name="connsiteY1" fmla="*/ 0 h 625027"/>
              <a:gd name="connsiteX2" fmla="*/ 1155142 w 1155142"/>
              <a:gd name="connsiteY2" fmla="*/ 47456 h 625027"/>
              <a:gd name="connsiteX3" fmla="*/ 577571 w 1155142"/>
              <a:gd name="connsiteY3" fmla="*/ 625027 h 625027"/>
              <a:gd name="connsiteX4" fmla="*/ 0 w 1155142"/>
              <a:gd name="connsiteY4" fmla="*/ 47456 h 62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625027">
                <a:moveTo>
                  <a:pt x="4784" y="0"/>
                </a:moveTo>
                <a:lnTo>
                  <a:pt x="1150358" y="0"/>
                </a:lnTo>
                <a:lnTo>
                  <a:pt x="1155142" y="47456"/>
                </a:lnTo>
                <a:cubicBezTo>
                  <a:pt x="1155142" y="366440"/>
                  <a:pt x="896555" y="625027"/>
                  <a:pt x="577571" y="625027"/>
                </a:cubicBezTo>
                <a:cubicBezTo>
                  <a:pt x="258587" y="625027"/>
                  <a:pt x="0" y="366440"/>
                  <a:pt x="0" y="47456"/>
                </a:cubicBezTo>
                <a:close/>
              </a:path>
            </a:pathLst>
          </a:custGeom>
          <a:solidFill>
            <a:schemeClr val="accent5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E9E467AF-FB54-C28D-98AA-BB2ABE6532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393361" cy="4351338"/>
          </a:xfrm>
        </p:spPr>
        <p:txBody>
          <a:bodyPr>
            <a:normAutofit/>
          </a:bodyPr>
          <a:lstStyle/>
          <a:p>
            <a:r>
              <a:rPr lang="ru-RU" altLang="ru-KZ" sz="1800" b="1">
                <a:latin typeface="Book Antiqua" panose="02040602050305030304" pitchFamily="18" charset="0"/>
              </a:rPr>
              <a:t>Почва при активном использовании в сельскохозяйственном обороте постепенно истощается (теряет плодородие), что требует проведения агротехнических мероприятий. </a:t>
            </a:r>
          </a:p>
          <a:p>
            <a:r>
              <a:rPr lang="ru-RU" altLang="ru-KZ" sz="1800" b="1">
                <a:latin typeface="Book Antiqua" panose="02040602050305030304" pitchFamily="18" charset="0"/>
              </a:rPr>
              <a:t>Для восстановления плодородия почвы широко используются химические удобрения.</a:t>
            </a:r>
          </a:p>
          <a:p>
            <a:r>
              <a:rPr lang="ru-RU" altLang="ru-KZ" sz="1800" b="1">
                <a:latin typeface="Book Antiqua" panose="02040602050305030304" pitchFamily="18" charset="0"/>
              </a:rPr>
              <a:t>Обычно таковыми являются минеральные удобрения – соли фосфорной, азотной кислот, содержащие калий, магний, кальций и другие элементы. Слишком активное их применение приводит к засолению почвы и ухудшению плодородия.</a:t>
            </a:r>
          </a:p>
        </p:txBody>
      </p:sp>
      <p:sp>
        <p:nvSpPr>
          <p:cNvPr id="222230" name="Oval 222229">
            <a:extLst>
              <a:ext uri="{FF2B5EF4-FFF2-40B4-BE49-F238E27FC236}">
                <a16:creationId xmlns:a16="http://schemas.microsoft.com/office/drawing/2014/main" id="{8590ADD5-9383-4D3D-9047-3DA2593CCB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8185" y="3423959"/>
            <a:ext cx="540822" cy="540822"/>
          </a:xfrm>
          <a:prstGeom prst="ellipse">
            <a:avLst/>
          </a:prstGeom>
          <a:noFill/>
          <a:ln w="1270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2216" name="Graphic 222215" descr="Растение">
            <a:extLst>
              <a:ext uri="{FF2B5EF4-FFF2-40B4-BE49-F238E27FC236}">
                <a16:creationId xmlns:a16="http://schemas.microsoft.com/office/drawing/2014/main" id="{0C638BDA-699E-199B-05AB-F486D17B7F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87184" y="1216485"/>
            <a:ext cx="3781051" cy="3781051"/>
          </a:xfrm>
          <a:custGeom>
            <a:avLst/>
            <a:gdLst/>
            <a:ahLst/>
            <a:cxnLst/>
            <a:rect l="l" t="t" r="r" b="b"/>
            <a:pathLst>
              <a:path w="4114800" h="5712488">
                <a:moveTo>
                  <a:pt x="133155" y="0"/>
                </a:moveTo>
                <a:lnTo>
                  <a:pt x="3981645" y="0"/>
                </a:lnTo>
                <a:cubicBezTo>
                  <a:pt x="4055184" y="0"/>
                  <a:pt x="4114800" y="59616"/>
                  <a:pt x="4114800" y="133155"/>
                </a:cubicBezTo>
                <a:lnTo>
                  <a:pt x="4114800" y="5579333"/>
                </a:lnTo>
                <a:cubicBezTo>
                  <a:pt x="4114800" y="5652872"/>
                  <a:pt x="4055184" y="5712488"/>
                  <a:pt x="3981645" y="5712488"/>
                </a:cubicBezTo>
                <a:lnTo>
                  <a:pt x="133155" y="5712488"/>
                </a:lnTo>
                <a:cubicBezTo>
                  <a:pt x="59616" y="5712488"/>
                  <a:pt x="0" y="5652872"/>
                  <a:pt x="0" y="5579333"/>
                </a:cubicBezTo>
                <a:lnTo>
                  <a:pt x="0" y="133155"/>
                </a:lnTo>
                <a:cubicBezTo>
                  <a:pt x="0" y="59616"/>
                  <a:pt x="59616" y="0"/>
                  <a:pt x="133155" y="0"/>
                </a:cubicBezTo>
                <a:close/>
              </a:path>
            </a:pathLst>
          </a:custGeom>
        </p:spPr>
      </p:pic>
      <p:sp>
        <p:nvSpPr>
          <p:cNvPr id="222232" name="Freeform: Shape 222231">
            <a:extLst>
              <a:ext uri="{FF2B5EF4-FFF2-40B4-BE49-F238E27FC236}">
                <a16:creationId xmlns:a16="http://schemas.microsoft.com/office/drawing/2014/main" id="{DABE3E45-88CF-45D8-8D40-C773324D93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749602" y="1"/>
            <a:ext cx="2066948" cy="1621879"/>
          </a:xfrm>
          <a:custGeom>
            <a:avLst/>
            <a:gdLst>
              <a:gd name="connsiteX0" fmla="*/ 0 w 2066948"/>
              <a:gd name="connsiteY0" fmla="*/ 0 h 1621879"/>
              <a:gd name="connsiteX1" fmla="*/ 123825 w 2066948"/>
              <a:gd name="connsiteY1" fmla="*/ 0 h 1621879"/>
              <a:gd name="connsiteX2" fmla="*/ 123825 w 2066948"/>
              <a:gd name="connsiteY2" fmla="*/ 1452620 h 1621879"/>
              <a:gd name="connsiteX3" fmla="*/ 1881378 w 2066948"/>
              <a:gd name="connsiteY3" fmla="*/ 436017 h 1621879"/>
              <a:gd name="connsiteX4" fmla="*/ 1127572 w 2066948"/>
              <a:gd name="connsiteY4" fmla="*/ 0 h 1621879"/>
              <a:gd name="connsiteX5" fmla="*/ 1374887 w 2066948"/>
              <a:gd name="connsiteY5" fmla="*/ 0 h 1621879"/>
              <a:gd name="connsiteX6" fmla="*/ 2035969 w 2066948"/>
              <a:gd name="connsiteY6" fmla="*/ 382391 h 1621879"/>
              <a:gd name="connsiteX7" fmla="*/ 2058648 w 2066948"/>
              <a:gd name="connsiteY7" fmla="*/ 466963 h 1621879"/>
              <a:gd name="connsiteX8" fmla="*/ 2035969 w 2066948"/>
              <a:gd name="connsiteY8" fmla="*/ 489642 h 1621879"/>
              <a:gd name="connsiteX9" fmla="*/ 92869 w 2066948"/>
              <a:gd name="connsiteY9" fmla="*/ 1613592 h 1621879"/>
              <a:gd name="connsiteX10" fmla="*/ 61913 w 2066948"/>
              <a:gd name="connsiteY10" fmla="*/ 1621879 h 1621879"/>
              <a:gd name="connsiteX11" fmla="*/ 0 w 2066948"/>
              <a:gd name="connsiteY11" fmla="*/ 1559967 h 162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66948" h="1621879">
                <a:moveTo>
                  <a:pt x="0" y="0"/>
                </a:moveTo>
                <a:lnTo>
                  <a:pt x="123825" y="0"/>
                </a:lnTo>
                <a:lnTo>
                  <a:pt x="123825" y="1452620"/>
                </a:lnTo>
                <a:lnTo>
                  <a:pt x="1881378" y="436017"/>
                </a:lnTo>
                <a:lnTo>
                  <a:pt x="1127572" y="0"/>
                </a:lnTo>
                <a:lnTo>
                  <a:pt x="1374887" y="0"/>
                </a:lnTo>
                <a:lnTo>
                  <a:pt x="2035969" y="382391"/>
                </a:lnTo>
                <a:cubicBezTo>
                  <a:pt x="2065582" y="399479"/>
                  <a:pt x="2075745" y="437340"/>
                  <a:pt x="2058648" y="466963"/>
                </a:cubicBezTo>
                <a:cubicBezTo>
                  <a:pt x="2053219" y="476384"/>
                  <a:pt x="2045389" y="484204"/>
                  <a:pt x="2035969" y="489642"/>
                </a:cubicBezTo>
                <a:lnTo>
                  <a:pt x="92869" y="1613592"/>
                </a:lnTo>
                <a:cubicBezTo>
                  <a:pt x="83458" y="1619031"/>
                  <a:pt x="72780" y="1621889"/>
                  <a:pt x="61913" y="1621879"/>
                </a:cubicBezTo>
                <a:cubicBezTo>
                  <a:pt x="27719" y="1621879"/>
                  <a:pt x="0" y="1594161"/>
                  <a:pt x="0" y="1559967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cxnSp>
        <p:nvCxnSpPr>
          <p:cNvPr id="222234" name="Straight Connector 222233">
            <a:extLst>
              <a:ext uri="{FF2B5EF4-FFF2-40B4-BE49-F238E27FC236}">
                <a16:creationId xmlns:a16="http://schemas.microsoft.com/office/drawing/2014/main" id="{49CD1692-827B-4C8D-B4A1-134FD04CF4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138745" y="1027906"/>
            <a:ext cx="0" cy="1597708"/>
          </a:xfrm>
          <a:prstGeom prst="line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236" name="Freeform: Shape 222235">
            <a:extLst>
              <a:ext uri="{FF2B5EF4-FFF2-40B4-BE49-F238E27FC236}">
                <a16:creationId xmlns:a16="http://schemas.microsoft.com/office/drawing/2014/main" id="{B91ECDA9-56DC-4270-8F33-01C5637B8C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463438">
            <a:off x="7456580" y="5166682"/>
            <a:ext cx="1835725" cy="2024785"/>
          </a:xfrm>
          <a:custGeom>
            <a:avLst/>
            <a:gdLst>
              <a:gd name="connsiteX0" fmla="*/ 1801138 w 1835725"/>
              <a:gd name="connsiteY0" fmla="*/ 1622662 h 2024785"/>
              <a:gd name="connsiteX1" fmla="*/ 1835717 w 1835725"/>
              <a:gd name="connsiteY1" fmla="*/ 1680254 h 2024785"/>
              <a:gd name="connsiteX2" fmla="*/ 1812568 w 1835725"/>
              <a:gd name="connsiteY2" fmla="*/ 1877193 h 2024785"/>
              <a:gd name="connsiteX3" fmla="*/ 1776210 w 1835725"/>
              <a:gd name="connsiteY3" fmla="*/ 2024785 h 2024785"/>
              <a:gd name="connsiteX4" fmla="*/ 1655772 w 1835725"/>
              <a:gd name="connsiteY4" fmla="*/ 1983449 h 2024785"/>
              <a:gd name="connsiteX5" fmla="*/ 1687591 w 1835725"/>
              <a:gd name="connsiteY5" fmla="*/ 1854495 h 2024785"/>
              <a:gd name="connsiteX6" fmla="*/ 1708939 w 1835725"/>
              <a:gd name="connsiteY6" fmla="*/ 1673301 h 2024785"/>
              <a:gd name="connsiteX7" fmla="*/ 1778129 w 1835725"/>
              <a:gd name="connsiteY7" fmla="*/ 1615979 h 2024785"/>
              <a:gd name="connsiteX8" fmla="*/ 1801138 w 1835725"/>
              <a:gd name="connsiteY8" fmla="*/ 1622662 h 2024785"/>
              <a:gd name="connsiteX9" fmla="*/ 1585229 w 1835725"/>
              <a:gd name="connsiteY9" fmla="*/ 764759 h 2024785"/>
              <a:gd name="connsiteX10" fmla="*/ 1623024 w 1835725"/>
              <a:gd name="connsiteY10" fmla="*/ 792810 h 2024785"/>
              <a:gd name="connsiteX11" fmla="*/ 1777614 w 1835725"/>
              <a:gd name="connsiteY11" fmla="*/ 1157141 h 2024785"/>
              <a:gd name="connsiteX12" fmla="*/ 1733799 w 1835725"/>
              <a:gd name="connsiteY12" fmla="*/ 1235532 h 2024785"/>
              <a:gd name="connsiteX13" fmla="*/ 1716464 w 1835725"/>
              <a:gd name="connsiteY13" fmla="*/ 1237722 h 2024785"/>
              <a:gd name="connsiteX14" fmla="*/ 1716464 w 1835725"/>
              <a:gd name="connsiteY14" fmla="*/ 1237913 h 2024785"/>
              <a:gd name="connsiteX15" fmla="*/ 1655409 w 1835725"/>
              <a:gd name="connsiteY15" fmla="*/ 1191717 h 2024785"/>
              <a:gd name="connsiteX16" fmla="*/ 1513200 w 1835725"/>
              <a:gd name="connsiteY16" fmla="*/ 856627 h 2024785"/>
              <a:gd name="connsiteX17" fmla="*/ 1538499 w 1835725"/>
              <a:gd name="connsiteY17" fmla="*/ 770415 h 2024785"/>
              <a:gd name="connsiteX18" fmla="*/ 1585229 w 1835725"/>
              <a:gd name="connsiteY18" fmla="*/ 764759 h 2024785"/>
              <a:gd name="connsiteX19" fmla="*/ 477919 w 1835725"/>
              <a:gd name="connsiteY19" fmla="*/ 21437 h 2024785"/>
              <a:gd name="connsiteX20" fmla="*/ 509236 w 1835725"/>
              <a:gd name="connsiteY20" fmla="*/ 84182 h 2024785"/>
              <a:gd name="connsiteX21" fmla="*/ 445829 w 1835725"/>
              <a:gd name="connsiteY21" fmla="*/ 139871 h 2024785"/>
              <a:gd name="connsiteX22" fmla="*/ 437447 w 1835725"/>
              <a:gd name="connsiteY22" fmla="*/ 139395 h 2024785"/>
              <a:gd name="connsiteX23" fmla="*/ 73211 w 1835725"/>
              <a:gd name="connsiteY23" fmla="*/ 137204 h 2024785"/>
              <a:gd name="connsiteX24" fmla="*/ 749 w 1835725"/>
              <a:gd name="connsiteY24" fmla="*/ 84082 h 2024785"/>
              <a:gd name="connsiteX25" fmla="*/ 53871 w 1835725"/>
              <a:gd name="connsiteY25" fmla="*/ 11621 h 2024785"/>
              <a:gd name="connsiteX26" fmla="*/ 58352 w 1835725"/>
              <a:gd name="connsiteY26" fmla="*/ 11093 h 2024785"/>
              <a:gd name="connsiteX27" fmla="*/ 454020 w 1835725"/>
              <a:gd name="connsiteY27" fmla="*/ 13474 h 2024785"/>
              <a:gd name="connsiteX28" fmla="*/ 477919 w 1835725"/>
              <a:gd name="connsiteY28" fmla="*/ 21437 h 2024785"/>
              <a:gd name="connsiteX29" fmla="*/ 957797 w 1835725"/>
              <a:gd name="connsiteY29" fmla="*/ 167970 h 2024785"/>
              <a:gd name="connsiteX30" fmla="*/ 1286982 w 1835725"/>
              <a:gd name="connsiteY30" fmla="*/ 387616 h 2024785"/>
              <a:gd name="connsiteX31" fmla="*/ 1293725 w 1835725"/>
              <a:gd name="connsiteY31" fmla="*/ 477075 h 2024785"/>
              <a:gd name="connsiteX32" fmla="*/ 1245453 w 1835725"/>
              <a:gd name="connsiteY32" fmla="*/ 499154 h 2024785"/>
              <a:gd name="connsiteX33" fmla="*/ 1245167 w 1835725"/>
              <a:gd name="connsiteY33" fmla="*/ 499154 h 2024785"/>
              <a:gd name="connsiteX34" fmla="*/ 1203638 w 1835725"/>
              <a:gd name="connsiteY34" fmla="*/ 484104 h 2024785"/>
              <a:gd name="connsiteX35" fmla="*/ 900647 w 1835725"/>
              <a:gd name="connsiteY35" fmla="*/ 281508 h 2024785"/>
              <a:gd name="connsiteX36" fmla="*/ 872454 w 1835725"/>
              <a:gd name="connsiteY36" fmla="*/ 196164 h 2024785"/>
              <a:gd name="connsiteX37" fmla="*/ 957797 w 1835725"/>
              <a:gd name="connsiteY37" fmla="*/ 167970 h 2024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5725" h="2024785">
                <a:moveTo>
                  <a:pt x="1801138" y="1622662"/>
                </a:moveTo>
                <a:cubicBezTo>
                  <a:pt x="1822105" y="1633400"/>
                  <a:pt x="1836117" y="1655372"/>
                  <a:pt x="1835717" y="1680254"/>
                </a:cubicBezTo>
                <a:cubicBezTo>
                  <a:pt x="1832093" y="1746382"/>
                  <a:pt x="1824354" y="1812154"/>
                  <a:pt x="1812568" y="1877193"/>
                </a:cubicBezTo>
                <a:lnTo>
                  <a:pt x="1776210" y="2024785"/>
                </a:lnTo>
                <a:lnTo>
                  <a:pt x="1655772" y="1983449"/>
                </a:lnTo>
                <a:lnTo>
                  <a:pt x="1687591" y="1854495"/>
                </a:lnTo>
                <a:cubicBezTo>
                  <a:pt x="1698455" y="1794657"/>
                  <a:pt x="1705590" y="1734142"/>
                  <a:pt x="1708939" y="1673301"/>
                </a:cubicBezTo>
                <a:cubicBezTo>
                  <a:pt x="1712216" y="1638363"/>
                  <a:pt x="1743190" y="1612703"/>
                  <a:pt x="1778129" y="1615979"/>
                </a:cubicBezTo>
                <a:cubicBezTo>
                  <a:pt x="1786387" y="1616753"/>
                  <a:pt x="1794149" y="1619084"/>
                  <a:pt x="1801138" y="1622662"/>
                </a:cubicBezTo>
                <a:close/>
                <a:moveTo>
                  <a:pt x="1585229" y="764759"/>
                </a:moveTo>
                <a:cubicBezTo>
                  <a:pt x="1600438" y="768789"/>
                  <a:pt x="1614156" y="778436"/>
                  <a:pt x="1623024" y="792810"/>
                </a:cubicBezTo>
                <a:cubicBezTo>
                  <a:pt x="1689575" y="907319"/>
                  <a:pt x="1741505" y="1029715"/>
                  <a:pt x="1777614" y="1157141"/>
                </a:cubicBezTo>
                <a:cubicBezTo>
                  <a:pt x="1787149" y="1190888"/>
                  <a:pt x="1767537" y="1225969"/>
                  <a:pt x="1733799" y="1235532"/>
                </a:cubicBezTo>
                <a:cubicBezTo>
                  <a:pt x="1728151" y="1237046"/>
                  <a:pt x="1722312" y="1237780"/>
                  <a:pt x="1716464" y="1237722"/>
                </a:cubicBezTo>
                <a:lnTo>
                  <a:pt x="1716464" y="1237913"/>
                </a:lnTo>
                <a:cubicBezTo>
                  <a:pt x="1688070" y="1237913"/>
                  <a:pt x="1663124" y="1219044"/>
                  <a:pt x="1655409" y="1191717"/>
                </a:cubicBezTo>
                <a:cubicBezTo>
                  <a:pt x="1622214" y="1074512"/>
                  <a:pt x="1574437" y="961936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53325" y="762319"/>
                  <a:pt x="1570022" y="760730"/>
                  <a:pt x="1585229" y="764759"/>
                </a:cubicBezTo>
                <a:close/>
                <a:moveTo>
                  <a:pt x="477919" y="21437"/>
                </a:moveTo>
                <a:cubicBezTo>
                  <a:pt x="499341" y="33775"/>
                  <a:pt x="512445" y="58102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89834" y="-4456"/>
                  <a:pt x="322735" y="-3656"/>
                  <a:pt x="454020" y="13474"/>
                </a:cubicBezTo>
                <a:cubicBezTo>
                  <a:pt x="462713" y="14543"/>
                  <a:pt x="470778" y="17324"/>
                  <a:pt x="477919" y="21437"/>
                </a:cubicBezTo>
                <a:close/>
                <a:moveTo>
                  <a:pt x="957797" y="167970"/>
                </a:move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8235" y="164811"/>
                  <a:pt x="926445" y="152188"/>
                  <a:pt x="957797" y="167970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2238" name="Freeform: Shape 222237">
            <a:extLst>
              <a:ext uri="{FF2B5EF4-FFF2-40B4-BE49-F238E27FC236}">
                <a16:creationId xmlns:a16="http://schemas.microsoft.com/office/drawing/2014/main" id="{75F47824-961D-465D-84F9-EAE11BC617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9527" y="6033795"/>
            <a:ext cx="1991064" cy="824205"/>
          </a:xfrm>
          <a:custGeom>
            <a:avLst/>
            <a:gdLst>
              <a:gd name="connsiteX0" fmla="*/ 995532 w 1991064"/>
              <a:gd name="connsiteY0" fmla="*/ 0 h 824205"/>
              <a:gd name="connsiteX1" fmla="*/ 1984823 w 1991064"/>
              <a:gd name="connsiteY1" fmla="*/ 784423 h 824205"/>
              <a:gd name="connsiteX2" fmla="*/ 1991064 w 1991064"/>
              <a:gd name="connsiteY2" fmla="*/ 824205 h 824205"/>
              <a:gd name="connsiteX3" fmla="*/ 0 w 1991064"/>
              <a:gd name="connsiteY3" fmla="*/ 824205 h 824205"/>
              <a:gd name="connsiteX4" fmla="*/ 6241 w 1991064"/>
              <a:gd name="connsiteY4" fmla="*/ 784423 h 824205"/>
              <a:gd name="connsiteX5" fmla="*/ 995532 w 1991064"/>
              <a:gd name="connsiteY5" fmla="*/ 0 h 824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1064" h="824205">
                <a:moveTo>
                  <a:pt x="995532" y="0"/>
                </a:moveTo>
                <a:cubicBezTo>
                  <a:pt x="1483521" y="0"/>
                  <a:pt x="1890663" y="336754"/>
                  <a:pt x="1984823" y="784423"/>
                </a:cubicBezTo>
                <a:lnTo>
                  <a:pt x="1991064" y="824205"/>
                </a:lnTo>
                <a:lnTo>
                  <a:pt x="0" y="824205"/>
                </a:lnTo>
                <a:lnTo>
                  <a:pt x="6241" y="784423"/>
                </a:lnTo>
                <a:cubicBezTo>
                  <a:pt x="100402" y="336754"/>
                  <a:pt x="507544" y="0"/>
                  <a:pt x="99553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2212" name="Номер слайда 3">
            <a:extLst>
              <a:ext uri="{FF2B5EF4-FFF2-40B4-BE49-F238E27FC236}">
                <a16:creationId xmlns:a16="http://schemas.microsoft.com/office/drawing/2014/main" id="{37233935-6DB1-8F09-9D89-A9235A5FA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30244" y="6356350"/>
            <a:ext cx="1323555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83748221-E4C0-4A62-8951-7D264A3D4F2D}" type="slidenum">
              <a:rPr lang="ru-RU" altLang="ru-KZ" sz="190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26</a:t>
            </a:fld>
            <a:endParaRPr lang="ru-RU" altLang="ru-KZ" sz="1900"/>
          </a:p>
        </p:txBody>
      </p:sp>
      <p:sp>
        <p:nvSpPr>
          <p:cNvPr id="222240" name="Freeform: Shape 222239">
            <a:extLst>
              <a:ext uri="{FF2B5EF4-FFF2-40B4-BE49-F238E27FC236}">
                <a16:creationId xmlns:a16="http://schemas.microsoft.com/office/drawing/2014/main" id="{FEC9DA3E-C1D7-472D-B7C0-F71AE41FBA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51696" y="5519196"/>
            <a:ext cx="1340305" cy="1338805"/>
          </a:xfrm>
          <a:custGeom>
            <a:avLst/>
            <a:gdLst>
              <a:gd name="connsiteX0" fmla="*/ 61913 w 1340305"/>
              <a:gd name="connsiteY0" fmla="*/ 0 h 1338805"/>
              <a:gd name="connsiteX1" fmla="*/ 1340305 w 1340305"/>
              <a:gd name="connsiteY1" fmla="*/ 0 h 1338805"/>
              <a:gd name="connsiteX2" fmla="*/ 1340305 w 1340305"/>
              <a:gd name="connsiteY2" fmla="*/ 123825 h 1338805"/>
              <a:gd name="connsiteX3" fmla="*/ 123825 w 1340305"/>
              <a:gd name="connsiteY3" fmla="*/ 123825 h 1338805"/>
              <a:gd name="connsiteX4" fmla="*/ 123825 w 1340305"/>
              <a:gd name="connsiteY4" fmla="*/ 1338805 h 1338805"/>
              <a:gd name="connsiteX5" fmla="*/ 0 w 1340305"/>
              <a:gd name="connsiteY5" fmla="*/ 1338805 h 1338805"/>
              <a:gd name="connsiteX6" fmla="*/ 0 w 1340305"/>
              <a:gd name="connsiteY6" fmla="*/ 61913 h 1338805"/>
              <a:gd name="connsiteX7" fmla="*/ 61913 w 1340305"/>
              <a:gd name="connsiteY7" fmla="*/ 0 h 1338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40305" h="1338805">
                <a:moveTo>
                  <a:pt x="61913" y="0"/>
                </a:moveTo>
                <a:lnTo>
                  <a:pt x="1340305" y="0"/>
                </a:lnTo>
                <a:lnTo>
                  <a:pt x="1340305" y="123825"/>
                </a:lnTo>
                <a:lnTo>
                  <a:pt x="123825" y="123825"/>
                </a:lnTo>
                <a:lnTo>
                  <a:pt x="123825" y="1338805"/>
                </a:lnTo>
                <a:lnTo>
                  <a:pt x="0" y="1338805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3241" name="Rectangle 223240">
            <a:extLst>
              <a:ext uri="{FF2B5EF4-FFF2-40B4-BE49-F238E27FC236}">
                <a16:creationId xmlns:a16="http://schemas.microsoft.com/office/drawing/2014/main" id="{1709F1D5-B0F1-4714-A239-E5B61C16191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48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243" name="Rectangle: Rounded Corners 223242">
            <a:extLst>
              <a:ext uri="{FF2B5EF4-FFF2-40B4-BE49-F238E27FC236}">
                <a16:creationId xmlns:a16="http://schemas.microsoft.com/office/drawing/2014/main" id="{228FB460-D3FF-4440-A020-05982A09E5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40546" y="1011045"/>
            <a:ext cx="4369859" cy="4369859"/>
          </a:xfrm>
          <a:prstGeom prst="roundRect">
            <a:avLst>
              <a:gd name="adj" fmla="val 2757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CDB0F258-55BA-0C11-99D6-291B87CF39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6826" y="1112969"/>
            <a:ext cx="3937298" cy="4166010"/>
          </a:xfrm>
        </p:spPr>
        <p:txBody>
          <a:bodyPr>
            <a:normAutofit/>
          </a:bodyPr>
          <a:lstStyle/>
          <a:p>
            <a:r>
              <a:rPr lang="ru-RU" altLang="ru-KZ" sz="31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КТЕРИАЛЬНЫЕ УДОБРЕНИЯ</a:t>
            </a:r>
          </a:p>
        </p:txBody>
      </p:sp>
      <p:sp>
        <p:nvSpPr>
          <p:cNvPr id="223245" name="Freeform: Shape 223244">
            <a:extLst>
              <a:ext uri="{FF2B5EF4-FFF2-40B4-BE49-F238E27FC236}">
                <a16:creationId xmlns:a16="http://schemas.microsoft.com/office/drawing/2014/main" id="{14847E93-7DC1-4D4B-8829-B19AA7137C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30529" y="0"/>
            <a:ext cx="1155142" cy="591009"/>
          </a:xfrm>
          <a:custGeom>
            <a:avLst/>
            <a:gdLst>
              <a:gd name="connsiteX0" fmla="*/ 1355 w 1155142"/>
              <a:gd name="connsiteY0" fmla="*/ 0 h 591009"/>
              <a:gd name="connsiteX1" fmla="*/ 1153787 w 1155142"/>
              <a:gd name="connsiteY1" fmla="*/ 0 h 591009"/>
              <a:gd name="connsiteX2" fmla="*/ 1155142 w 1155142"/>
              <a:gd name="connsiteY2" fmla="*/ 13438 h 591009"/>
              <a:gd name="connsiteX3" fmla="*/ 577571 w 1155142"/>
              <a:gd name="connsiteY3" fmla="*/ 591009 h 591009"/>
              <a:gd name="connsiteX4" fmla="*/ 0 w 1155142"/>
              <a:gd name="connsiteY4" fmla="*/ 13438 h 591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591009">
                <a:moveTo>
                  <a:pt x="1355" y="0"/>
                </a:moveTo>
                <a:lnTo>
                  <a:pt x="1153787" y="0"/>
                </a:lnTo>
                <a:lnTo>
                  <a:pt x="1155142" y="13438"/>
                </a:lnTo>
                <a:cubicBezTo>
                  <a:pt x="1155142" y="332422"/>
                  <a:pt x="896555" y="591009"/>
                  <a:pt x="577571" y="591009"/>
                </a:cubicBezTo>
                <a:cubicBezTo>
                  <a:pt x="258587" y="591009"/>
                  <a:pt x="0" y="332422"/>
                  <a:pt x="0" y="13438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23247" name="Freeform: Shape 223246">
            <a:extLst>
              <a:ext uri="{FF2B5EF4-FFF2-40B4-BE49-F238E27FC236}">
                <a16:creationId xmlns:a16="http://schemas.microsoft.com/office/drawing/2014/main" id="{5566D6E1-03A1-4D73-A4E0-35D74D568A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961511" y="-1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3249" name="Freeform: Shape 223248">
            <a:extLst>
              <a:ext uri="{FF2B5EF4-FFF2-40B4-BE49-F238E27FC236}">
                <a16:creationId xmlns:a16="http://schemas.microsoft.com/office/drawing/2014/main" id="{9F835A99-04AC-494A-A572-AFE8413CC9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2936831"/>
            <a:ext cx="159741" cy="552996"/>
          </a:xfrm>
          <a:custGeom>
            <a:avLst/>
            <a:gdLst>
              <a:gd name="connsiteX0" fmla="*/ 159741 w 159741"/>
              <a:gd name="connsiteY0" fmla="*/ 0 h 552996"/>
              <a:gd name="connsiteX1" fmla="*/ 159741 w 159741"/>
              <a:gd name="connsiteY1" fmla="*/ 552996 h 552996"/>
              <a:gd name="connsiteX2" fmla="*/ 141849 w 159741"/>
              <a:gd name="connsiteY2" fmla="*/ 543285 h 552996"/>
              <a:gd name="connsiteX3" fmla="*/ 0 w 159741"/>
              <a:gd name="connsiteY3" fmla="*/ 276498 h 552996"/>
              <a:gd name="connsiteX4" fmla="*/ 141849 w 159741"/>
              <a:gd name="connsiteY4" fmla="*/ 9711 h 552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741" h="552996">
                <a:moveTo>
                  <a:pt x="159741" y="0"/>
                </a:moveTo>
                <a:lnTo>
                  <a:pt x="159741" y="552996"/>
                </a:lnTo>
                <a:lnTo>
                  <a:pt x="141849" y="543285"/>
                </a:lnTo>
                <a:cubicBezTo>
                  <a:pt x="56268" y="485467"/>
                  <a:pt x="0" y="387554"/>
                  <a:pt x="0" y="276498"/>
                </a:cubicBezTo>
                <a:cubicBezTo>
                  <a:pt x="0" y="165443"/>
                  <a:pt x="56268" y="67529"/>
                  <a:pt x="141849" y="9711"/>
                </a:cubicBezTo>
                <a:close/>
              </a:path>
            </a:pathLst>
          </a:custGeom>
          <a:solidFill>
            <a:schemeClr val="accent4"/>
          </a:solidFill>
          <a:ln w="127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DEAE3216-E094-1BFC-53E3-928B58A122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0" y="820880"/>
            <a:ext cx="5257799" cy="4889350"/>
          </a:xfrm>
        </p:spPr>
        <p:txBody>
          <a:bodyPr anchor="t">
            <a:normAutofit/>
          </a:bodyPr>
          <a:lstStyle/>
          <a:p>
            <a:r>
              <a:rPr lang="ru-RU" altLang="ru-KZ" sz="2000" b="1">
                <a:latin typeface="Book Antiqua" panose="02040602050305030304" pitchFamily="18" charset="0"/>
              </a:rPr>
              <a:t>Более экологически приемлемыми являются удобрения на основе микроорганизмов. 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Уже давно было замечено, что бобовые культуры улучшают плодородие почвы. Оказалось, что у них имеются симбиотические взаимоотношения с некоторыми микроорганизмами, способными фиксировать атмосферный азот. Эти бактерии концентрируются в особых образованиях на корнях растений – клубеньках и получили название – «клубеньковые бактерии».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Существует несколько типов бактериальных удобрений.</a:t>
            </a:r>
          </a:p>
        </p:txBody>
      </p:sp>
      <p:sp>
        <p:nvSpPr>
          <p:cNvPr id="223251" name="Freeform: Shape 223250">
            <a:extLst>
              <a:ext uri="{FF2B5EF4-FFF2-40B4-BE49-F238E27FC236}">
                <a16:creationId xmlns:a16="http://schemas.microsoft.com/office/drawing/2014/main" id="{7B786209-1B0B-4CA9-9BDD-F7327066A8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5835649"/>
            <a:ext cx="1548180" cy="1022351"/>
          </a:xfrm>
          <a:custGeom>
            <a:avLst/>
            <a:gdLst>
              <a:gd name="connsiteX0" fmla="*/ 61913 w 1548180"/>
              <a:gd name="connsiteY0" fmla="*/ 0 h 1022351"/>
              <a:gd name="connsiteX1" fmla="*/ 1548180 w 1548180"/>
              <a:gd name="connsiteY1" fmla="*/ 0 h 1022351"/>
              <a:gd name="connsiteX2" fmla="*/ 1548180 w 1548180"/>
              <a:gd name="connsiteY2" fmla="*/ 123825 h 1022351"/>
              <a:gd name="connsiteX3" fmla="*/ 123825 w 1548180"/>
              <a:gd name="connsiteY3" fmla="*/ 123825 h 1022351"/>
              <a:gd name="connsiteX4" fmla="*/ 123825 w 1548180"/>
              <a:gd name="connsiteY4" fmla="*/ 1022351 h 1022351"/>
              <a:gd name="connsiteX5" fmla="*/ 0 w 1548180"/>
              <a:gd name="connsiteY5" fmla="*/ 1022351 h 1022351"/>
              <a:gd name="connsiteX6" fmla="*/ 0 w 1548180"/>
              <a:gd name="connsiteY6" fmla="*/ 61913 h 1022351"/>
              <a:gd name="connsiteX7" fmla="*/ 61913 w 1548180"/>
              <a:gd name="connsiteY7" fmla="*/ 0 h 1022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8180" h="1022351">
                <a:moveTo>
                  <a:pt x="61913" y="0"/>
                </a:moveTo>
                <a:lnTo>
                  <a:pt x="1548180" y="0"/>
                </a:lnTo>
                <a:lnTo>
                  <a:pt x="1548180" y="123825"/>
                </a:lnTo>
                <a:lnTo>
                  <a:pt x="123825" y="123825"/>
                </a:lnTo>
                <a:lnTo>
                  <a:pt x="123825" y="1022351"/>
                </a:lnTo>
                <a:lnTo>
                  <a:pt x="0" y="1022351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3253" name="Freeform: Shape 223252">
            <a:extLst>
              <a:ext uri="{FF2B5EF4-FFF2-40B4-BE49-F238E27FC236}">
                <a16:creationId xmlns:a16="http://schemas.microsoft.com/office/drawing/2014/main" id="{2D2964BB-484D-45AE-AD66-D407D06296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418308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3255" name="Freeform: Shape 223254">
            <a:extLst>
              <a:ext uri="{FF2B5EF4-FFF2-40B4-BE49-F238E27FC236}">
                <a16:creationId xmlns:a16="http://schemas.microsoft.com/office/drawing/2014/main" id="{6691AC69-A76E-4DAB-B565-468B6B87AC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132972" y="6258755"/>
            <a:ext cx="1565940" cy="599245"/>
          </a:xfrm>
          <a:custGeom>
            <a:avLst/>
            <a:gdLst>
              <a:gd name="connsiteX0" fmla="*/ 782970 w 1565940"/>
              <a:gd name="connsiteY0" fmla="*/ 0 h 599245"/>
              <a:gd name="connsiteX1" fmla="*/ 1528042 w 1565940"/>
              <a:gd name="connsiteY1" fmla="*/ 480469 h 599245"/>
              <a:gd name="connsiteX2" fmla="*/ 1565940 w 1565940"/>
              <a:gd name="connsiteY2" fmla="*/ 599245 h 599245"/>
              <a:gd name="connsiteX3" fmla="*/ 0 w 1565940"/>
              <a:gd name="connsiteY3" fmla="*/ 599245 h 599245"/>
              <a:gd name="connsiteX4" fmla="*/ 37898 w 1565940"/>
              <a:gd name="connsiteY4" fmla="*/ 480469 h 599245"/>
              <a:gd name="connsiteX5" fmla="*/ 782970 w 1565940"/>
              <a:gd name="connsiteY5" fmla="*/ 0 h 599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65940" h="599245">
                <a:moveTo>
                  <a:pt x="782970" y="0"/>
                </a:moveTo>
                <a:cubicBezTo>
                  <a:pt x="1117910" y="0"/>
                  <a:pt x="1405287" y="198118"/>
                  <a:pt x="1528042" y="480469"/>
                </a:cubicBezTo>
                <a:lnTo>
                  <a:pt x="1565940" y="599245"/>
                </a:lnTo>
                <a:lnTo>
                  <a:pt x="0" y="599245"/>
                </a:lnTo>
                <a:lnTo>
                  <a:pt x="37898" y="480469"/>
                </a:lnTo>
                <a:cubicBezTo>
                  <a:pt x="160653" y="198118"/>
                  <a:pt x="448030" y="0"/>
                  <a:pt x="78297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23236" name="Номер слайда 3">
            <a:extLst>
              <a:ext uri="{FF2B5EF4-FFF2-40B4-BE49-F238E27FC236}">
                <a16:creationId xmlns:a16="http://schemas.microsoft.com/office/drawing/2014/main" id="{42CEED9B-39FA-6C70-3B0F-D3EC8355F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06330" y="6356350"/>
            <a:ext cx="84747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36D4BA66-A483-4FCF-B737-DD14B5501A5F}" type="slidenum">
              <a:rPr lang="ru-RU" altLang="ru-KZ" sz="1900"/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27</a:t>
            </a:fld>
            <a:endParaRPr lang="ru-RU" altLang="ru-KZ" sz="19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4265" name="Rectangle 224264">
            <a:extLst>
              <a:ext uri="{FF2B5EF4-FFF2-40B4-BE49-F238E27FC236}">
                <a16:creationId xmlns:a16="http://schemas.microsoft.com/office/drawing/2014/main" id="{327D73B4-9F5C-4A64-A179-51B9500CB8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267" name="Oval 224266">
            <a:extLst>
              <a:ext uri="{FF2B5EF4-FFF2-40B4-BE49-F238E27FC236}">
                <a16:creationId xmlns:a16="http://schemas.microsoft.com/office/drawing/2014/main" id="{C1F06963-6374-4B48-844F-071A9BAAAE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99528" y="554152"/>
            <a:ext cx="5742189" cy="574218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258" name="Rectangle 2">
            <a:extLst>
              <a:ext uri="{FF2B5EF4-FFF2-40B4-BE49-F238E27FC236}">
                <a16:creationId xmlns:a16="http://schemas.microsoft.com/office/drawing/2014/main" id="{0D537329-AC1E-8E81-54F6-EC839F5949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5072" y="1289765"/>
            <a:ext cx="3651101" cy="4270963"/>
          </a:xfrm>
        </p:spPr>
        <p:txBody>
          <a:bodyPr anchor="ctr">
            <a:normAutofit/>
          </a:bodyPr>
          <a:lstStyle/>
          <a:p>
            <a:pPr algn="ctr"/>
            <a:r>
              <a:rPr lang="ru-RU" altLang="ru-KZ" sz="27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КТЕРИАЛЬНЫЕ УДОБРЕНИЯ</a:t>
            </a:r>
          </a:p>
        </p:txBody>
      </p:sp>
      <p:sp>
        <p:nvSpPr>
          <p:cNvPr id="224269" name="Graphic 11">
            <a:extLst>
              <a:ext uri="{FF2B5EF4-FFF2-40B4-BE49-F238E27FC236}">
                <a16:creationId xmlns:a16="http://schemas.microsoft.com/office/drawing/2014/main" id="{6CB927A4-E432-4310-9CD5-E89FF506317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23493" y="374394"/>
            <a:ext cx="171515" cy="171515"/>
          </a:xfrm>
          <a:custGeom>
            <a:avLst/>
            <a:gdLst>
              <a:gd name="connsiteX0" fmla="*/ 159874 w 171515"/>
              <a:gd name="connsiteY0" fmla="*/ 74116 h 171515"/>
              <a:gd name="connsiteX1" fmla="*/ 97399 w 171515"/>
              <a:gd name="connsiteY1" fmla="*/ 74116 h 171515"/>
              <a:gd name="connsiteX2" fmla="*/ 97399 w 171515"/>
              <a:gd name="connsiteY2" fmla="*/ 11641 h 171515"/>
              <a:gd name="connsiteX3" fmla="*/ 85758 w 171515"/>
              <a:gd name="connsiteY3" fmla="*/ 0 h 171515"/>
              <a:gd name="connsiteX4" fmla="*/ 74116 w 171515"/>
              <a:gd name="connsiteY4" fmla="*/ 11641 h 171515"/>
              <a:gd name="connsiteX5" fmla="*/ 74116 w 171515"/>
              <a:gd name="connsiteY5" fmla="*/ 74116 h 171515"/>
              <a:gd name="connsiteX6" fmla="*/ 11641 w 171515"/>
              <a:gd name="connsiteY6" fmla="*/ 74116 h 171515"/>
              <a:gd name="connsiteX7" fmla="*/ 0 w 171515"/>
              <a:gd name="connsiteY7" fmla="*/ 85758 h 171515"/>
              <a:gd name="connsiteX8" fmla="*/ 11641 w 171515"/>
              <a:gd name="connsiteY8" fmla="*/ 97399 h 171515"/>
              <a:gd name="connsiteX9" fmla="*/ 74116 w 171515"/>
              <a:gd name="connsiteY9" fmla="*/ 97399 h 171515"/>
              <a:gd name="connsiteX10" fmla="*/ 74116 w 171515"/>
              <a:gd name="connsiteY10" fmla="*/ 159874 h 171515"/>
              <a:gd name="connsiteX11" fmla="*/ 85758 w 171515"/>
              <a:gd name="connsiteY11" fmla="*/ 171515 h 171515"/>
              <a:gd name="connsiteX12" fmla="*/ 97399 w 171515"/>
              <a:gd name="connsiteY12" fmla="*/ 159874 h 171515"/>
              <a:gd name="connsiteX13" fmla="*/ 97399 w 171515"/>
              <a:gd name="connsiteY13" fmla="*/ 97399 h 171515"/>
              <a:gd name="connsiteX14" fmla="*/ 159874 w 171515"/>
              <a:gd name="connsiteY14" fmla="*/ 97399 h 171515"/>
              <a:gd name="connsiteX15" fmla="*/ 171515 w 171515"/>
              <a:gd name="connsiteY15" fmla="*/ 85758 h 171515"/>
              <a:gd name="connsiteX16" fmla="*/ 159874 w 171515"/>
              <a:gd name="connsiteY16" fmla="*/ 74116 h 171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1515" h="171515">
                <a:moveTo>
                  <a:pt x="159874" y="74116"/>
                </a:moveTo>
                <a:lnTo>
                  <a:pt x="97399" y="74116"/>
                </a:lnTo>
                <a:lnTo>
                  <a:pt x="97399" y="11641"/>
                </a:lnTo>
                <a:cubicBezTo>
                  <a:pt x="97399" y="5212"/>
                  <a:pt x="92187" y="0"/>
                  <a:pt x="85758" y="0"/>
                </a:cubicBezTo>
                <a:cubicBezTo>
                  <a:pt x="79328" y="0"/>
                  <a:pt x="74116" y="5212"/>
                  <a:pt x="74116" y="11641"/>
                </a:cubicBezTo>
                <a:lnTo>
                  <a:pt x="74116" y="74116"/>
                </a:lnTo>
                <a:lnTo>
                  <a:pt x="11641" y="74116"/>
                </a:lnTo>
                <a:cubicBezTo>
                  <a:pt x="5212" y="74116"/>
                  <a:pt x="0" y="79328"/>
                  <a:pt x="0" y="85758"/>
                </a:cubicBezTo>
                <a:cubicBezTo>
                  <a:pt x="0" y="92187"/>
                  <a:pt x="5212" y="97399"/>
                  <a:pt x="11641" y="97399"/>
                </a:cubicBezTo>
                <a:lnTo>
                  <a:pt x="74116" y="97399"/>
                </a:lnTo>
                <a:lnTo>
                  <a:pt x="74116" y="159874"/>
                </a:lnTo>
                <a:cubicBezTo>
                  <a:pt x="74116" y="166303"/>
                  <a:pt x="79328" y="171515"/>
                  <a:pt x="85758" y="171515"/>
                </a:cubicBezTo>
                <a:cubicBezTo>
                  <a:pt x="92187" y="171515"/>
                  <a:pt x="97399" y="166303"/>
                  <a:pt x="97399" y="159874"/>
                </a:cubicBezTo>
                <a:lnTo>
                  <a:pt x="97399" y="97399"/>
                </a:lnTo>
                <a:lnTo>
                  <a:pt x="159874" y="97399"/>
                </a:lnTo>
                <a:cubicBezTo>
                  <a:pt x="166303" y="97399"/>
                  <a:pt x="171515" y="92187"/>
                  <a:pt x="171515" y="85758"/>
                </a:cubicBezTo>
                <a:cubicBezTo>
                  <a:pt x="171515" y="79328"/>
                  <a:pt x="166303" y="74116"/>
                  <a:pt x="159874" y="74116"/>
                </a:cubicBezTo>
                <a:close/>
              </a:path>
            </a:pathLst>
          </a:custGeom>
          <a:solidFill>
            <a:schemeClr val="accent2"/>
          </a:solidFill>
          <a:ln w="77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4271" name="Graphic 12">
            <a:extLst>
              <a:ext uri="{FF2B5EF4-FFF2-40B4-BE49-F238E27FC236}">
                <a16:creationId xmlns:a16="http://schemas.microsoft.com/office/drawing/2014/main" id="{1453BF6C-B012-48B7-B4E8-6D7AC7C27D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0109" y="1084507"/>
            <a:ext cx="157545" cy="157545"/>
          </a:xfrm>
          <a:custGeom>
            <a:avLst/>
            <a:gdLst>
              <a:gd name="connsiteX0" fmla="*/ 78773 w 157545"/>
              <a:gd name="connsiteY0" fmla="*/ 23283 h 157545"/>
              <a:gd name="connsiteX1" fmla="*/ 134262 w 157545"/>
              <a:gd name="connsiteY1" fmla="*/ 78773 h 157545"/>
              <a:gd name="connsiteX2" fmla="*/ 78773 w 157545"/>
              <a:gd name="connsiteY2" fmla="*/ 134262 h 157545"/>
              <a:gd name="connsiteX3" fmla="*/ 23283 w 157545"/>
              <a:gd name="connsiteY3" fmla="*/ 78773 h 157545"/>
              <a:gd name="connsiteX4" fmla="*/ 78773 w 157545"/>
              <a:gd name="connsiteY4" fmla="*/ 23283 h 157545"/>
              <a:gd name="connsiteX5" fmla="*/ 78773 w 157545"/>
              <a:gd name="connsiteY5" fmla="*/ 0 h 157545"/>
              <a:gd name="connsiteX6" fmla="*/ 0 w 157545"/>
              <a:gd name="connsiteY6" fmla="*/ 78773 h 157545"/>
              <a:gd name="connsiteX7" fmla="*/ 78773 w 157545"/>
              <a:gd name="connsiteY7" fmla="*/ 157545 h 157545"/>
              <a:gd name="connsiteX8" fmla="*/ 157545 w 157545"/>
              <a:gd name="connsiteY8" fmla="*/ 78773 h 157545"/>
              <a:gd name="connsiteX9" fmla="*/ 78773 w 157545"/>
              <a:gd name="connsiteY9" fmla="*/ 0 h 157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7545" h="157545">
                <a:moveTo>
                  <a:pt x="78773" y="23283"/>
                </a:moveTo>
                <a:cubicBezTo>
                  <a:pt x="109419" y="23283"/>
                  <a:pt x="134262" y="48126"/>
                  <a:pt x="134262" y="78773"/>
                </a:cubicBezTo>
                <a:cubicBezTo>
                  <a:pt x="134262" y="109419"/>
                  <a:pt x="109419" y="134262"/>
                  <a:pt x="78773" y="134262"/>
                </a:cubicBezTo>
                <a:cubicBezTo>
                  <a:pt x="48126" y="134262"/>
                  <a:pt x="23283" y="109419"/>
                  <a:pt x="23283" y="78773"/>
                </a:cubicBezTo>
                <a:cubicBezTo>
                  <a:pt x="23312" y="48139"/>
                  <a:pt x="48139" y="23312"/>
                  <a:pt x="78773" y="23283"/>
                </a:cubicBezTo>
                <a:moveTo>
                  <a:pt x="78773" y="0"/>
                </a:moveTo>
                <a:cubicBezTo>
                  <a:pt x="35268" y="0"/>
                  <a:pt x="0" y="35268"/>
                  <a:pt x="0" y="78773"/>
                </a:cubicBezTo>
                <a:cubicBezTo>
                  <a:pt x="0" y="122277"/>
                  <a:pt x="35268" y="157545"/>
                  <a:pt x="78773" y="157545"/>
                </a:cubicBezTo>
                <a:cubicBezTo>
                  <a:pt x="122277" y="157545"/>
                  <a:pt x="157545" y="122277"/>
                  <a:pt x="157545" y="78773"/>
                </a:cubicBezTo>
                <a:cubicBezTo>
                  <a:pt x="157545" y="35268"/>
                  <a:pt x="122277" y="0"/>
                  <a:pt x="78773" y="0"/>
                </a:cubicBezTo>
                <a:close/>
              </a:path>
            </a:pathLst>
          </a:custGeom>
          <a:solidFill>
            <a:schemeClr val="accent2"/>
          </a:solidFill>
          <a:ln w="751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0B395567-949F-6045-3345-9C322861CE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97233" y="518400"/>
            <a:ext cx="4771607" cy="5837949"/>
          </a:xfrm>
        </p:spPr>
        <p:txBody>
          <a:bodyPr anchor="ctr">
            <a:normAutofit/>
          </a:bodyPr>
          <a:lstStyle/>
          <a:p>
            <a:r>
              <a:rPr lang="ru-RU" altLang="ru-KZ" sz="1400" b="1" u="sng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Нитрагин </a:t>
            </a:r>
            <a:r>
              <a:rPr lang="ru-RU" altLang="ru-KZ" sz="14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–бактериальное удобрение на основе живых клубеньковых бактерий рода </a:t>
            </a:r>
            <a:r>
              <a:rPr lang="en-US" altLang="ru-KZ" sz="1400" b="1" i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Rhizobium</a:t>
            </a:r>
            <a:r>
              <a:rPr lang="ru-RU" altLang="ru-KZ" sz="1400" b="1" i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.</a:t>
            </a:r>
            <a:r>
              <a:rPr lang="ru-RU" altLang="ru-KZ" sz="14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 Бактерии в симбиозе с бобовыми растениями способны эффективно фиксировать атмосферный азот, превращая его в форму, легко усваиваемую растениями. Бактерии заражают корневую систему растений, прорастают внутрь, индуцируют деление клеток растения. В месте разрастания образуются клубеньки, в которых бактериальные клетки быстро размножаются.</a:t>
            </a:r>
          </a:p>
          <a:p>
            <a:r>
              <a:rPr lang="ru-RU" altLang="ru-KZ" sz="14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Бактерии, находящиеся в клубеньках, содержат нитрогеназную систему, с помощью которой происходит восстановление молекулярного азота до аммиака, который далее вовлекается в цикл глутаминовой кислоты и далее – в образование ряда аминокислот и синтез белков.</a:t>
            </a:r>
          </a:p>
          <a:p>
            <a:r>
              <a:rPr lang="ru-RU" altLang="ru-KZ" sz="14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Сущность симбиотических отношений состоит в том, что растения снабжают бактерии питательными веществами, а бактерии поставляют необходимый растениям связанный азот. Клубеньковые бактерии без взаимодействия с растениями не способны к фиксации азота.</a:t>
            </a:r>
          </a:p>
        </p:txBody>
      </p:sp>
      <p:sp>
        <p:nvSpPr>
          <p:cNvPr id="224273" name="Graphic 10">
            <a:extLst>
              <a:ext uri="{FF2B5EF4-FFF2-40B4-BE49-F238E27FC236}">
                <a16:creationId xmlns:a16="http://schemas.microsoft.com/office/drawing/2014/main" id="{E3020543-B24B-4EC4-8FFC-8DD88EEA91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36547" y="5751820"/>
            <a:ext cx="112426" cy="112426"/>
          </a:xfrm>
          <a:custGeom>
            <a:avLst/>
            <a:gdLst>
              <a:gd name="connsiteX0" fmla="*/ 112426 w 112426"/>
              <a:gd name="connsiteY0" fmla="*/ 56213 h 112426"/>
              <a:gd name="connsiteX1" fmla="*/ 56213 w 112426"/>
              <a:gd name="connsiteY1" fmla="*/ 112426 h 112426"/>
              <a:gd name="connsiteX2" fmla="*/ 0 w 112426"/>
              <a:gd name="connsiteY2" fmla="*/ 56213 h 112426"/>
              <a:gd name="connsiteX3" fmla="*/ 56213 w 112426"/>
              <a:gd name="connsiteY3" fmla="*/ 0 h 112426"/>
              <a:gd name="connsiteX4" fmla="*/ 112426 w 112426"/>
              <a:gd name="connsiteY4" fmla="*/ 56213 h 112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426" h="112426">
                <a:moveTo>
                  <a:pt x="112426" y="56213"/>
                </a:moveTo>
                <a:cubicBezTo>
                  <a:pt x="112426" y="87259"/>
                  <a:pt x="87259" y="112426"/>
                  <a:pt x="56213" y="112426"/>
                </a:cubicBezTo>
                <a:cubicBezTo>
                  <a:pt x="25167" y="112426"/>
                  <a:pt x="0" y="87259"/>
                  <a:pt x="0" y="56213"/>
                </a:cubicBezTo>
                <a:cubicBezTo>
                  <a:pt x="0" y="25167"/>
                  <a:pt x="25167" y="0"/>
                  <a:pt x="56213" y="0"/>
                </a:cubicBezTo>
                <a:cubicBezTo>
                  <a:pt x="87259" y="0"/>
                  <a:pt x="112426" y="25167"/>
                  <a:pt x="112426" y="56213"/>
                </a:cubicBezTo>
                <a:close/>
              </a:path>
            </a:pathLst>
          </a:custGeom>
          <a:solidFill>
            <a:schemeClr val="accent2"/>
          </a:solidFill>
          <a:ln w="51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4260" name="Номер слайда 3">
            <a:extLst>
              <a:ext uri="{FF2B5EF4-FFF2-40B4-BE49-F238E27FC236}">
                <a16:creationId xmlns:a16="http://schemas.microsoft.com/office/drawing/2014/main" id="{A1ACF6DC-D428-9505-AC9B-352D9E868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2AEFB30B-6EE9-465E-AA56-3E4CB5CCC0E9}" type="slidenum">
              <a:rPr lang="ru-RU" altLang="ru-KZ" sz="1900">
                <a:solidFill>
                  <a:schemeClr val="tx1">
                    <a:alpha val="60000"/>
                  </a:schemeClr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28</a:t>
            </a:fld>
            <a:endParaRPr lang="ru-RU" altLang="ru-KZ" sz="1900">
              <a:solidFill>
                <a:schemeClr val="tx1">
                  <a:alpha val="60000"/>
                </a:schemeClr>
              </a:solidFill>
            </a:endParaRPr>
          </a:p>
        </p:txBody>
      </p:sp>
      <p:cxnSp>
        <p:nvCxnSpPr>
          <p:cNvPr id="224275" name="Straight Connector 224274">
            <a:extLst>
              <a:ext uri="{FF2B5EF4-FFF2-40B4-BE49-F238E27FC236}">
                <a16:creationId xmlns:a16="http://schemas.microsoft.com/office/drawing/2014/main" id="{C49DA8F6-BCC1-4447-B54C-57856834B9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586162" y="3610394"/>
            <a:ext cx="0" cy="3238728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5289" name="Rectangle 225288">
            <a:extLst>
              <a:ext uri="{FF2B5EF4-FFF2-40B4-BE49-F238E27FC236}">
                <a16:creationId xmlns:a16="http://schemas.microsoft.com/office/drawing/2014/main" id="{327D73B4-9F5C-4A64-A179-51B9500CB8B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291" name="Oval 225290">
            <a:extLst>
              <a:ext uri="{FF2B5EF4-FFF2-40B4-BE49-F238E27FC236}">
                <a16:creationId xmlns:a16="http://schemas.microsoft.com/office/drawing/2014/main" id="{C1F06963-6374-4B48-844F-071A9BAAAE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99528" y="554152"/>
            <a:ext cx="5742189" cy="574218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282" name="Rectangle 2">
            <a:extLst>
              <a:ext uri="{FF2B5EF4-FFF2-40B4-BE49-F238E27FC236}">
                <a16:creationId xmlns:a16="http://schemas.microsoft.com/office/drawing/2014/main" id="{B82BFD29-3FC3-7B5D-A9BE-E2CE0FE248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5072" y="1289765"/>
            <a:ext cx="3651101" cy="4270963"/>
          </a:xfrm>
        </p:spPr>
        <p:txBody>
          <a:bodyPr anchor="ctr">
            <a:normAutofit/>
          </a:bodyPr>
          <a:lstStyle/>
          <a:p>
            <a:pPr algn="ctr"/>
            <a:r>
              <a:rPr lang="ru-RU" altLang="ru-KZ" sz="27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КТЕРИАЛЬНЫЕ УДОБРЕНИЯ</a:t>
            </a:r>
          </a:p>
        </p:txBody>
      </p:sp>
      <p:sp>
        <p:nvSpPr>
          <p:cNvPr id="225293" name="Graphic 11">
            <a:extLst>
              <a:ext uri="{FF2B5EF4-FFF2-40B4-BE49-F238E27FC236}">
                <a16:creationId xmlns:a16="http://schemas.microsoft.com/office/drawing/2014/main" id="{6CB927A4-E432-4310-9CD5-E89FF506317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23493" y="374394"/>
            <a:ext cx="171515" cy="171515"/>
          </a:xfrm>
          <a:custGeom>
            <a:avLst/>
            <a:gdLst>
              <a:gd name="connsiteX0" fmla="*/ 159874 w 171515"/>
              <a:gd name="connsiteY0" fmla="*/ 74116 h 171515"/>
              <a:gd name="connsiteX1" fmla="*/ 97399 w 171515"/>
              <a:gd name="connsiteY1" fmla="*/ 74116 h 171515"/>
              <a:gd name="connsiteX2" fmla="*/ 97399 w 171515"/>
              <a:gd name="connsiteY2" fmla="*/ 11641 h 171515"/>
              <a:gd name="connsiteX3" fmla="*/ 85758 w 171515"/>
              <a:gd name="connsiteY3" fmla="*/ 0 h 171515"/>
              <a:gd name="connsiteX4" fmla="*/ 74116 w 171515"/>
              <a:gd name="connsiteY4" fmla="*/ 11641 h 171515"/>
              <a:gd name="connsiteX5" fmla="*/ 74116 w 171515"/>
              <a:gd name="connsiteY5" fmla="*/ 74116 h 171515"/>
              <a:gd name="connsiteX6" fmla="*/ 11641 w 171515"/>
              <a:gd name="connsiteY6" fmla="*/ 74116 h 171515"/>
              <a:gd name="connsiteX7" fmla="*/ 0 w 171515"/>
              <a:gd name="connsiteY7" fmla="*/ 85758 h 171515"/>
              <a:gd name="connsiteX8" fmla="*/ 11641 w 171515"/>
              <a:gd name="connsiteY8" fmla="*/ 97399 h 171515"/>
              <a:gd name="connsiteX9" fmla="*/ 74116 w 171515"/>
              <a:gd name="connsiteY9" fmla="*/ 97399 h 171515"/>
              <a:gd name="connsiteX10" fmla="*/ 74116 w 171515"/>
              <a:gd name="connsiteY10" fmla="*/ 159874 h 171515"/>
              <a:gd name="connsiteX11" fmla="*/ 85758 w 171515"/>
              <a:gd name="connsiteY11" fmla="*/ 171515 h 171515"/>
              <a:gd name="connsiteX12" fmla="*/ 97399 w 171515"/>
              <a:gd name="connsiteY12" fmla="*/ 159874 h 171515"/>
              <a:gd name="connsiteX13" fmla="*/ 97399 w 171515"/>
              <a:gd name="connsiteY13" fmla="*/ 97399 h 171515"/>
              <a:gd name="connsiteX14" fmla="*/ 159874 w 171515"/>
              <a:gd name="connsiteY14" fmla="*/ 97399 h 171515"/>
              <a:gd name="connsiteX15" fmla="*/ 171515 w 171515"/>
              <a:gd name="connsiteY15" fmla="*/ 85758 h 171515"/>
              <a:gd name="connsiteX16" fmla="*/ 159874 w 171515"/>
              <a:gd name="connsiteY16" fmla="*/ 74116 h 171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1515" h="171515">
                <a:moveTo>
                  <a:pt x="159874" y="74116"/>
                </a:moveTo>
                <a:lnTo>
                  <a:pt x="97399" y="74116"/>
                </a:lnTo>
                <a:lnTo>
                  <a:pt x="97399" y="11641"/>
                </a:lnTo>
                <a:cubicBezTo>
                  <a:pt x="97399" y="5212"/>
                  <a:pt x="92187" y="0"/>
                  <a:pt x="85758" y="0"/>
                </a:cubicBezTo>
                <a:cubicBezTo>
                  <a:pt x="79328" y="0"/>
                  <a:pt x="74116" y="5212"/>
                  <a:pt x="74116" y="11641"/>
                </a:cubicBezTo>
                <a:lnTo>
                  <a:pt x="74116" y="74116"/>
                </a:lnTo>
                <a:lnTo>
                  <a:pt x="11641" y="74116"/>
                </a:lnTo>
                <a:cubicBezTo>
                  <a:pt x="5212" y="74116"/>
                  <a:pt x="0" y="79328"/>
                  <a:pt x="0" y="85758"/>
                </a:cubicBezTo>
                <a:cubicBezTo>
                  <a:pt x="0" y="92187"/>
                  <a:pt x="5212" y="97399"/>
                  <a:pt x="11641" y="97399"/>
                </a:cubicBezTo>
                <a:lnTo>
                  <a:pt x="74116" y="97399"/>
                </a:lnTo>
                <a:lnTo>
                  <a:pt x="74116" y="159874"/>
                </a:lnTo>
                <a:cubicBezTo>
                  <a:pt x="74116" y="166303"/>
                  <a:pt x="79328" y="171515"/>
                  <a:pt x="85758" y="171515"/>
                </a:cubicBezTo>
                <a:cubicBezTo>
                  <a:pt x="92187" y="171515"/>
                  <a:pt x="97399" y="166303"/>
                  <a:pt x="97399" y="159874"/>
                </a:cubicBezTo>
                <a:lnTo>
                  <a:pt x="97399" y="97399"/>
                </a:lnTo>
                <a:lnTo>
                  <a:pt x="159874" y="97399"/>
                </a:lnTo>
                <a:cubicBezTo>
                  <a:pt x="166303" y="97399"/>
                  <a:pt x="171515" y="92187"/>
                  <a:pt x="171515" y="85758"/>
                </a:cubicBezTo>
                <a:cubicBezTo>
                  <a:pt x="171515" y="79328"/>
                  <a:pt x="166303" y="74116"/>
                  <a:pt x="159874" y="74116"/>
                </a:cubicBezTo>
                <a:close/>
              </a:path>
            </a:pathLst>
          </a:custGeom>
          <a:solidFill>
            <a:schemeClr val="accent2"/>
          </a:solidFill>
          <a:ln w="77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5295" name="Graphic 12">
            <a:extLst>
              <a:ext uri="{FF2B5EF4-FFF2-40B4-BE49-F238E27FC236}">
                <a16:creationId xmlns:a16="http://schemas.microsoft.com/office/drawing/2014/main" id="{1453BF6C-B012-48B7-B4E8-6D7AC7C27D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0109" y="1084507"/>
            <a:ext cx="157545" cy="157545"/>
          </a:xfrm>
          <a:custGeom>
            <a:avLst/>
            <a:gdLst>
              <a:gd name="connsiteX0" fmla="*/ 78773 w 157545"/>
              <a:gd name="connsiteY0" fmla="*/ 23283 h 157545"/>
              <a:gd name="connsiteX1" fmla="*/ 134262 w 157545"/>
              <a:gd name="connsiteY1" fmla="*/ 78773 h 157545"/>
              <a:gd name="connsiteX2" fmla="*/ 78773 w 157545"/>
              <a:gd name="connsiteY2" fmla="*/ 134262 h 157545"/>
              <a:gd name="connsiteX3" fmla="*/ 23283 w 157545"/>
              <a:gd name="connsiteY3" fmla="*/ 78773 h 157545"/>
              <a:gd name="connsiteX4" fmla="*/ 78773 w 157545"/>
              <a:gd name="connsiteY4" fmla="*/ 23283 h 157545"/>
              <a:gd name="connsiteX5" fmla="*/ 78773 w 157545"/>
              <a:gd name="connsiteY5" fmla="*/ 0 h 157545"/>
              <a:gd name="connsiteX6" fmla="*/ 0 w 157545"/>
              <a:gd name="connsiteY6" fmla="*/ 78773 h 157545"/>
              <a:gd name="connsiteX7" fmla="*/ 78773 w 157545"/>
              <a:gd name="connsiteY7" fmla="*/ 157545 h 157545"/>
              <a:gd name="connsiteX8" fmla="*/ 157545 w 157545"/>
              <a:gd name="connsiteY8" fmla="*/ 78773 h 157545"/>
              <a:gd name="connsiteX9" fmla="*/ 78773 w 157545"/>
              <a:gd name="connsiteY9" fmla="*/ 0 h 157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7545" h="157545">
                <a:moveTo>
                  <a:pt x="78773" y="23283"/>
                </a:moveTo>
                <a:cubicBezTo>
                  <a:pt x="109419" y="23283"/>
                  <a:pt x="134262" y="48126"/>
                  <a:pt x="134262" y="78773"/>
                </a:cubicBezTo>
                <a:cubicBezTo>
                  <a:pt x="134262" y="109419"/>
                  <a:pt x="109419" y="134262"/>
                  <a:pt x="78773" y="134262"/>
                </a:cubicBezTo>
                <a:cubicBezTo>
                  <a:pt x="48126" y="134262"/>
                  <a:pt x="23283" y="109419"/>
                  <a:pt x="23283" y="78773"/>
                </a:cubicBezTo>
                <a:cubicBezTo>
                  <a:pt x="23312" y="48139"/>
                  <a:pt x="48139" y="23312"/>
                  <a:pt x="78773" y="23283"/>
                </a:cubicBezTo>
                <a:moveTo>
                  <a:pt x="78773" y="0"/>
                </a:moveTo>
                <a:cubicBezTo>
                  <a:pt x="35268" y="0"/>
                  <a:pt x="0" y="35268"/>
                  <a:pt x="0" y="78773"/>
                </a:cubicBezTo>
                <a:cubicBezTo>
                  <a:pt x="0" y="122277"/>
                  <a:pt x="35268" y="157545"/>
                  <a:pt x="78773" y="157545"/>
                </a:cubicBezTo>
                <a:cubicBezTo>
                  <a:pt x="122277" y="157545"/>
                  <a:pt x="157545" y="122277"/>
                  <a:pt x="157545" y="78773"/>
                </a:cubicBezTo>
                <a:cubicBezTo>
                  <a:pt x="157545" y="35268"/>
                  <a:pt x="122277" y="0"/>
                  <a:pt x="78773" y="0"/>
                </a:cubicBezTo>
                <a:close/>
              </a:path>
            </a:pathLst>
          </a:custGeom>
          <a:solidFill>
            <a:schemeClr val="accent2"/>
          </a:solidFill>
          <a:ln w="751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5AE711DD-C867-5660-01DB-0C9D5909F8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297233" y="518400"/>
            <a:ext cx="4771607" cy="5837949"/>
          </a:xfrm>
        </p:spPr>
        <p:txBody>
          <a:bodyPr anchor="ctr">
            <a:normAutofit/>
          </a:bodyPr>
          <a:lstStyle/>
          <a:p>
            <a:r>
              <a:rPr lang="ru-RU" altLang="ru-KZ" sz="1600" b="1" u="sng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Азотобактерин – </a:t>
            </a:r>
            <a:r>
              <a:rPr lang="ru-RU" altLang="ru-KZ" sz="16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другой вид бактериального удобрения на основе свободно живущей почвенной бактерии </a:t>
            </a:r>
            <a:r>
              <a:rPr lang="en-US" altLang="ru-KZ" sz="1600" b="1" i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Azotobacter chroococcum</a:t>
            </a:r>
            <a:r>
              <a:rPr lang="ru-RU" altLang="ru-KZ" sz="16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, способной фиксировать атмосферный азот. Эта бактерия не нуждается в растениях. Помимо фиксации азота эти бактерии синтезируют биологически активные вещества (никотиновую и пантотеновую кислоты, пиридоксин, биотин, гетероауксин, гиббереллин и др.), стимулируя рост растений.</a:t>
            </a:r>
            <a:r>
              <a:rPr lang="ru-RU" altLang="ru-KZ" sz="1600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 </a:t>
            </a:r>
          </a:p>
          <a:p>
            <a:endParaRPr lang="ru-RU" altLang="ru-KZ" sz="1600">
              <a:solidFill>
                <a:schemeClr val="tx1">
                  <a:alpha val="80000"/>
                </a:schemeClr>
              </a:solidFill>
              <a:latin typeface="Book Antiqua" panose="02040602050305030304" pitchFamily="18" charset="0"/>
            </a:endParaRPr>
          </a:p>
          <a:p>
            <a:r>
              <a:rPr lang="ru-RU" altLang="ru-KZ" sz="1600" b="1" u="sng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Фосфоробактерин </a:t>
            </a:r>
            <a:r>
              <a:rPr lang="ru-RU" altLang="ru-KZ" sz="16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– бактериальное удобрение, содержащее споры микроорганизма </a:t>
            </a:r>
            <a:r>
              <a:rPr lang="en-US" altLang="ru-KZ" sz="1600" b="1" i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Bacillus megatherium var</a:t>
            </a:r>
            <a:r>
              <a:rPr lang="ru-RU" altLang="ru-KZ" sz="1600" b="1" i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. </a:t>
            </a:r>
            <a:r>
              <a:rPr lang="en-US" altLang="ru-KZ" sz="1600" b="1" i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Phosphaticum</a:t>
            </a:r>
            <a:r>
              <a:rPr lang="ru-RU" altLang="ru-KZ" sz="1600" b="1" i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. </a:t>
            </a:r>
            <a:r>
              <a:rPr lang="ru-RU" altLang="ru-KZ" sz="1600" b="1">
                <a:solidFill>
                  <a:schemeClr val="tx1">
                    <a:alpha val="80000"/>
                  </a:schemeClr>
                </a:solidFill>
                <a:latin typeface="Book Antiqua" panose="02040602050305030304" pitchFamily="18" charset="0"/>
              </a:rPr>
              <a:t>Эти бактерии обладают способностью превращать сложные органические соединения фосфора и трудноусвояемые минеральные фосфаты в доступную для растений форму. Эти бактерии также вырабатывают биологически активные вещества, стимулирующие рост растений.</a:t>
            </a:r>
          </a:p>
        </p:txBody>
      </p:sp>
      <p:sp>
        <p:nvSpPr>
          <p:cNvPr id="225297" name="Graphic 10">
            <a:extLst>
              <a:ext uri="{FF2B5EF4-FFF2-40B4-BE49-F238E27FC236}">
                <a16:creationId xmlns:a16="http://schemas.microsoft.com/office/drawing/2014/main" id="{E3020543-B24B-4EC4-8FFC-8DD88EEA91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436547" y="5751820"/>
            <a:ext cx="112426" cy="112426"/>
          </a:xfrm>
          <a:custGeom>
            <a:avLst/>
            <a:gdLst>
              <a:gd name="connsiteX0" fmla="*/ 112426 w 112426"/>
              <a:gd name="connsiteY0" fmla="*/ 56213 h 112426"/>
              <a:gd name="connsiteX1" fmla="*/ 56213 w 112426"/>
              <a:gd name="connsiteY1" fmla="*/ 112426 h 112426"/>
              <a:gd name="connsiteX2" fmla="*/ 0 w 112426"/>
              <a:gd name="connsiteY2" fmla="*/ 56213 h 112426"/>
              <a:gd name="connsiteX3" fmla="*/ 56213 w 112426"/>
              <a:gd name="connsiteY3" fmla="*/ 0 h 112426"/>
              <a:gd name="connsiteX4" fmla="*/ 112426 w 112426"/>
              <a:gd name="connsiteY4" fmla="*/ 56213 h 112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2426" h="112426">
                <a:moveTo>
                  <a:pt x="112426" y="56213"/>
                </a:moveTo>
                <a:cubicBezTo>
                  <a:pt x="112426" y="87259"/>
                  <a:pt x="87259" y="112426"/>
                  <a:pt x="56213" y="112426"/>
                </a:cubicBezTo>
                <a:cubicBezTo>
                  <a:pt x="25167" y="112426"/>
                  <a:pt x="0" y="87259"/>
                  <a:pt x="0" y="56213"/>
                </a:cubicBezTo>
                <a:cubicBezTo>
                  <a:pt x="0" y="25167"/>
                  <a:pt x="25167" y="0"/>
                  <a:pt x="56213" y="0"/>
                </a:cubicBezTo>
                <a:cubicBezTo>
                  <a:pt x="87259" y="0"/>
                  <a:pt x="112426" y="25167"/>
                  <a:pt x="112426" y="56213"/>
                </a:cubicBezTo>
                <a:close/>
              </a:path>
            </a:pathLst>
          </a:custGeom>
          <a:solidFill>
            <a:schemeClr val="accent2"/>
          </a:solidFill>
          <a:ln w="516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25284" name="Номер слайда 3">
            <a:extLst>
              <a:ext uri="{FF2B5EF4-FFF2-40B4-BE49-F238E27FC236}">
                <a16:creationId xmlns:a16="http://schemas.microsoft.com/office/drawing/2014/main" id="{F5ECB71A-EBBD-8BE8-764E-AE9E93CC3A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508DE92B-9CB6-478C-8B31-E82EBB2EF070}" type="slidenum">
              <a:rPr lang="ru-RU" altLang="ru-KZ" sz="1900">
                <a:solidFill>
                  <a:schemeClr val="tx1">
                    <a:alpha val="60000"/>
                  </a:schemeClr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29</a:t>
            </a:fld>
            <a:endParaRPr lang="ru-RU" altLang="ru-KZ" sz="1900">
              <a:solidFill>
                <a:schemeClr val="tx1">
                  <a:alpha val="60000"/>
                </a:schemeClr>
              </a:solidFill>
            </a:endParaRPr>
          </a:p>
        </p:txBody>
      </p:sp>
      <p:cxnSp>
        <p:nvCxnSpPr>
          <p:cNvPr id="225299" name="Straight Connector 225298">
            <a:extLst>
              <a:ext uri="{FF2B5EF4-FFF2-40B4-BE49-F238E27FC236}">
                <a16:creationId xmlns:a16="http://schemas.microsoft.com/office/drawing/2014/main" id="{C49DA8F6-BCC1-4447-B54C-57856834B9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586162" y="3610394"/>
            <a:ext cx="0" cy="3238728"/>
          </a:xfrm>
          <a:prstGeom prst="line">
            <a:avLst/>
          </a:prstGeom>
          <a:ln w="25400" cap="sq">
            <a:gradFill flip="none" rotWithShape="1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5400000" scaled="0"/>
              <a:tileRect/>
            </a:gra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19838" name="Rectangle 119816">
            <a:extLst>
              <a:ext uri="{FF2B5EF4-FFF2-40B4-BE49-F238E27FC236}">
                <a16:creationId xmlns:a16="http://schemas.microsoft.com/office/drawing/2014/main" id="{1B15ED52-F352-441B-82BF-E0EA34836D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839" name="Rectangle 119818">
            <a:extLst>
              <a:ext uri="{FF2B5EF4-FFF2-40B4-BE49-F238E27FC236}">
                <a16:creationId xmlns:a16="http://schemas.microsoft.com/office/drawing/2014/main" id="{3B2E3793-BFE6-45A2-9B7B-E18844431C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-1" y="-1"/>
            <a:ext cx="12191998" cy="1590742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840" name="Rectangle 119820">
            <a:extLst>
              <a:ext uri="{FF2B5EF4-FFF2-40B4-BE49-F238E27FC236}">
                <a16:creationId xmlns:a16="http://schemas.microsoft.com/office/drawing/2014/main" id="{BC4C4868-CB8F-4AF9-9CDB-8108F2C19B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3" y="0"/>
            <a:ext cx="8115306" cy="1590742"/>
          </a:xfrm>
          <a:prstGeom prst="rect">
            <a:avLst/>
          </a:prstGeom>
          <a:gradFill>
            <a:gsLst>
              <a:gs pos="20000">
                <a:schemeClr val="accent1">
                  <a:alpha val="0"/>
                </a:schemeClr>
              </a:gs>
              <a:gs pos="100000">
                <a:schemeClr val="accent1">
                  <a:lumMod val="50000"/>
                  <a:alpha val="55000"/>
                </a:schemeClr>
              </a:gs>
            </a:gsLst>
            <a:lin ang="13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841" name="Rectangle 119822">
            <a:extLst>
              <a:ext uri="{FF2B5EF4-FFF2-40B4-BE49-F238E27FC236}">
                <a16:creationId xmlns:a16="http://schemas.microsoft.com/office/drawing/2014/main" id="{375E0459-6403-40CD-989D-56A4407CA1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115299" y="-1"/>
            <a:ext cx="4076698" cy="1590742"/>
          </a:xfrm>
          <a:prstGeom prst="rect">
            <a:avLst/>
          </a:prstGeom>
          <a:gradFill>
            <a:gsLst>
              <a:gs pos="0">
                <a:schemeClr val="accent1">
                  <a:alpha val="66000"/>
                </a:schemeClr>
              </a:gs>
              <a:gs pos="100000">
                <a:srgbClr val="000000">
                  <a:alpha val="30000"/>
                </a:srgbClr>
              </a:gs>
            </a:gsLst>
            <a:lin ang="13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842" name="Rectangle 119824">
            <a:extLst>
              <a:ext uri="{FF2B5EF4-FFF2-40B4-BE49-F238E27FC236}">
                <a16:creationId xmlns:a16="http://schemas.microsoft.com/office/drawing/2014/main" id="{53E5B1A8-3AC9-4BD1-9BBC-78CA94F2D1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9350" y="-1"/>
            <a:ext cx="11732646" cy="1597433"/>
          </a:xfrm>
          <a:prstGeom prst="rect">
            <a:avLst/>
          </a:prstGeom>
          <a:gradFill>
            <a:gsLst>
              <a:gs pos="50000">
                <a:srgbClr val="000000">
                  <a:alpha val="0"/>
                </a:srgbClr>
              </a:gs>
              <a:gs pos="99000">
                <a:schemeClr val="accent1">
                  <a:lumMod val="50000"/>
                  <a:alpha val="52000"/>
                </a:schemeClr>
              </a:gs>
            </a:gsLst>
            <a:lin ang="16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EAFD31AD-511C-D804-C77E-3A638F40AC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599" y="294538"/>
            <a:ext cx="9895951" cy="1033669"/>
          </a:xfrm>
        </p:spPr>
        <p:txBody>
          <a:bodyPr>
            <a:normAutofit/>
          </a:bodyPr>
          <a:lstStyle/>
          <a:p>
            <a:r>
              <a:rPr lang="ru-RU" altLang="ru-KZ" sz="4000" b="1">
                <a:solidFill>
                  <a:srgbClr val="FFFFFF"/>
                </a:solidFill>
              </a:rPr>
              <a:t>МИКРОБНЫЕ СООБЩЕСТВА</a:t>
            </a:r>
          </a:p>
        </p:txBody>
      </p:sp>
      <p:sp>
        <p:nvSpPr>
          <p:cNvPr id="119843" name="Rectangle 3">
            <a:extLst>
              <a:ext uri="{FF2B5EF4-FFF2-40B4-BE49-F238E27FC236}">
                <a16:creationId xmlns:a16="http://schemas.microsoft.com/office/drawing/2014/main" id="{0C40BF1C-604A-DB0E-1BED-B85DE4182A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1599" y="2318197"/>
            <a:ext cx="9724031" cy="3683358"/>
          </a:xfrm>
        </p:spPr>
        <p:txBody>
          <a:bodyPr anchor="ctr">
            <a:normAutofit/>
          </a:bodyPr>
          <a:lstStyle/>
          <a:p>
            <a:r>
              <a:rPr lang="ru-RU" altLang="ru-KZ" sz="1700" b="1">
                <a:latin typeface="Book Antiqua" panose="02040602050305030304" pitchFamily="18" charset="0"/>
              </a:rPr>
              <a:t>Между участниками сообщества микроорганизмов могут устанавливаются определенные взаимоотношения:</a:t>
            </a:r>
          </a:p>
          <a:p>
            <a:r>
              <a:rPr lang="ru-RU" altLang="ru-KZ" sz="1700" b="1" i="1">
                <a:latin typeface="Book Antiqua" panose="02040602050305030304" pitchFamily="18" charset="0"/>
              </a:rPr>
              <a:t>Нейтрализм - </a:t>
            </a:r>
            <a:r>
              <a:rPr lang="ru-RU" altLang="ru-KZ" sz="1700" b="1">
                <a:latin typeface="Book Antiqua" panose="02040602050305030304" pitchFamily="18" charset="0"/>
              </a:rPr>
              <a:t>практическое отсутствие взаимодействия;</a:t>
            </a:r>
          </a:p>
          <a:p>
            <a:r>
              <a:rPr lang="ru-RU" altLang="ru-KZ" sz="1700" b="1" i="1">
                <a:latin typeface="Book Antiqua" panose="02040602050305030304" pitchFamily="18" charset="0"/>
              </a:rPr>
              <a:t>Мутуализм – </a:t>
            </a:r>
            <a:r>
              <a:rPr lang="ru-RU" altLang="ru-KZ" sz="1700" b="1">
                <a:latin typeface="Book Antiqua" panose="02040602050305030304" pitchFamily="18" charset="0"/>
              </a:rPr>
              <a:t>различные виды микроорганизмов «содействуют» друг другу в использовании питательных компонентов; резко выраженный мутуализм – симбиоз – когда один организм не может существовать без другого. В свое время была описана «бактерия» </a:t>
            </a:r>
            <a:r>
              <a:rPr lang="en-US" altLang="ru-KZ" sz="1700" b="1" i="1">
                <a:latin typeface="Book Antiqua" panose="02040602050305030304" pitchFamily="18" charset="0"/>
              </a:rPr>
              <a:t>Metanobacillus omelianskii,</a:t>
            </a:r>
            <a:r>
              <a:rPr lang="ru-RU" altLang="ru-KZ" sz="1700" b="1" i="1">
                <a:latin typeface="Book Antiqua" panose="02040602050305030304" pitchFamily="18" charset="0"/>
              </a:rPr>
              <a:t> </a:t>
            </a:r>
            <a:r>
              <a:rPr lang="ru-RU" altLang="ru-KZ" sz="1700" b="1">
                <a:latin typeface="Book Antiqua" panose="02040602050305030304" pitchFamily="18" charset="0"/>
              </a:rPr>
              <a:t>которая оказалась смесью двух видов. Один из них способен окислять этанол до ацетата с образованием водорода, но водород подавляет его рост. </a:t>
            </a:r>
          </a:p>
          <a:p>
            <a:pPr>
              <a:buFontTx/>
              <a:buNone/>
            </a:pPr>
            <a:r>
              <a:rPr lang="ru-RU" altLang="ru-KZ" sz="1700" b="1">
                <a:latin typeface="Book Antiqua" panose="02040602050305030304" pitchFamily="18" charset="0"/>
              </a:rPr>
              <a:t>СН</a:t>
            </a:r>
            <a:r>
              <a:rPr lang="ru-RU" altLang="ru-KZ" sz="1700" b="1" baseline="-20000">
                <a:latin typeface="Book Antiqua" panose="02040602050305030304" pitchFamily="18" charset="0"/>
              </a:rPr>
              <a:t>3</a:t>
            </a:r>
            <a:r>
              <a:rPr lang="ru-RU" altLang="ru-KZ" sz="1700" b="1">
                <a:latin typeface="Book Antiqua" panose="02040602050305030304" pitchFamily="18" charset="0"/>
              </a:rPr>
              <a:t>СН</a:t>
            </a:r>
            <a:r>
              <a:rPr lang="ru-RU" altLang="ru-KZ" sz="1700" b="1" baseline="-22000">
                <a:latin typeface="Book Antiqua" panose="02040602050305030304" pitchFamily="18" charset="0"/>
              </a:rPr>
              <a:t>2</a:t>
            </a:r>
            <a:r>
              <a:rPr lang="ru-RU" altLang="ru-KZ" sz="1700" b="1">
                <a:latin typeface="Book Antiqua" panose="02040602050305030304" pitchFamily="18" charset="0"/>
              </a:rPr>
              <a:t>ОН + Н</a:t>
            </a:r>
            <a:r>
              <a:rPr lang="ru-RU" altLang="ru-KZ" sz="1700" b="1" baseline="-20000">
                <a:latin typeface="Book Antiqua" panose="02040602050305030304" pitchFamily="18" charset="0"/>
              </a:rPr>
              <a:t>2</a:t>
            </a:r>
            <a:r>
              <a:rPr lang="ru-RU" altLang="ru-KZ" sz="1700" b="1">
                <a:latin typeface="Book Antiqua" panose="02040602050305030304" pitchFamily="18" charset="0"/>
              </a:rPr>
              <a:t>О 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⇨ СН</a:t>
            </a:r>
            <a:r>
              <a:rPr lang="ru-RU" altLang="ru-KZ" sz="1700" b="1" baseline="-20000">
                <a:latin typeface="Book Antiqua" panose="02040602050305030304" pitchFamily="18" charset="0"/>
                <a:ea typeface="Arial Unicode MS" pitchFamily="34" charset="-128"/>
              </a:rPr>
              <a:t>3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СОО</a:t>
            </a:r>
            <a:r>
              <a:rPr lang="ru-RU" altLang="ru-KZ" sz="1700" b="1" baseline="30000">
                <a:latin typeface="Book Antiqua" panose="02040602050305030304" pitchFamily="18" charset="0"/>
                <a:ea typeface="Arial Unicode MS" pitchFamily="34" charset="-128"/>
              </a:rPr>
              <a:t>-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 + Н</a:t>
            </a:r>
            <a:r>
              <a:rPr lang="ru-RU" altLang="ru-KZ" sz="1700" b="1" baseline="30000">
                <a:latin typeface="Book Antiqua" panose="02040602050305030304" pitchFamily="18" charset="0"/>
                <a:ea typeface="Arial Unicode MS" pitchFamily="34" charset="-128"/>
              </a:rPr>
              <a:t>+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 +2Н</a:t>
            </a:r>
            <a:r>
              <a:rPr lang="ru-RU" altLang="ru-KZ" sz="1700" b="1" baseline="-20000">
                <a:latin typeface="Book Antiqua" panose="02040602050305030304" pitchFamily="18" charset="0"/>
                <a:ea typeface="Arial Unicode MS" pitchFamily="34" charset="-128"/>
              </a:rPr>
              <a:t>2</a:t>
            </a:r>
          </a:p>
          <a:p>
            <a:r>
              <a:rPr lang="ru-RU" altLang="ru-KZ" sz="1700" b="1">
                <a:latin typeface="Book Antiqua" panose="02040602050305030304" pitchFamily="18" charset="0"/>
              </a:rPr>
              <a:t>Другой вид не способен расти на этаноле, но использует водород, окисляя его в метан:</a:t>
            </a:r>
          </a:p>
          <a:p>
            <a:pPr>
              <a:buFontTx/>
              <a:buNone/>
            </a:pPr>
            <a:r>
              <a:rPr lang="ru-RU" altLang="ru-KZ" sz="1700" b="1">
                <a:latin typeface="Book Antiqua" panose="02040602050305030304" pitchFamily="18" charset="0"/>
              </a:rPr>
              <a:t> 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4Н</a:t>
            </a:r>
            <a:r>
              <a:rPr lang="ru-RU" altLang="ru-KZ" sz="1700" b="1" baseline="-20000">
                <a:latin typeface="Book Antiqua" panose="02040602050305030304" pitchFamily="18" charset="0"/>
                <a:ea typeface="Arial Unicode MS" pitchFamily="34" charset="-128"/>
              </a:rPr>
              <a:t>2 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+ СО</a:t>
            </a:r>
            <a:r>
              <a:rPr lang="ru-RU" altLang="ru-KZ" sz="1700" b="1" baseline="-20000">
                <a:latin typeface="Book Antiqua" panose="02040602050305030304" pitchFamily="18" charset="0"/>
                <a:ea typeface="Arial Unicode MS" pitchFamily="34" charset="-128"/>
              </a:rPr>
              <a:t>2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 ⇨ СН</a:t>
            </a:r>
            <a:r>
              <a:rPr lang="ru-RU" altLang="ru-KZ" sz="1700" b="1" baseline="-22000">
                <a:latin typeface="Book Antiqua" panose="02040602050305030304" pitchFamily="18" charset="0"/>
                <a:ea typeface="Arial Unicode MS" pitchFamily="34" charset="-128"/>
              </a:rPr>
              <a:t>4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 + 2Н</a:t>
            </a:r>
            <a:r>
              <a:rPr lang="ru-RU" altLang="ru-KZ" sz="1700" b="1" baseline="-20000">
                <a:latin typeface="Book Antiqua" panose="02040602050305030304" pitchFamily="18" charset="0"/>
                <a:ea typeface="Arial Unicode MS" pitchFamily="34" charset="-128"/>
              </a:rPr>
              <a:t>2</a:t>
            </a:r>
            <a:r>
              <a:rPr lang="ru-RU" altLang="ru-KZ" sz="1700" b="1">
                <a:latin typeface="Book Antiqua" panose="02040602050305030304" pitchFamily="18" charset="0"/>
                <a:ea typeface="Arial Unicode MS" pitchFamily="34" charset="-128"/>
              </a:rPr>
              <a:t>О</a:t>
            </a:r>
            <a:endParaRPr lang="ru-RU" altLang="ru-KZ" sz="1700" b="1" i="1">
              <a:latin typeface="Book Antiqua" panose="02040602050305030304" pitchFamily="18" charset="0"/>
            </a:endParaRPr>
          </a:p>
        </p:txBody>
      </p:sp>
      <p:sp>
        <p:nvSpPr>
          <p:cNvPr id="119812" name="Номер слайда 3">
            <a:extLst>
              <a:ext uri="{FF2B5EF4-FFF2-40B4-BE49-F238E27FC236}">
                <a16:creationId xmlns:a16="http://schemas.microsoft.com/office/drawing/2014/main" id="{E42D86F7-A488-4C04-EFD6-2CD617995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431"/>
            <a:ext cx="445913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701D01D9-315E-4BBA-8AF2-AF8C058209A6}" type="slidenum">
              <a:rPr lang="ru-RU" altLang="ru-KZ" sz="1100">
                <a:solidFill>
                  <a:schemeClr val="tx1">
                    <a:lumMod val="50000"/>
                    <a:lumOff val="50000"/>
                  </a:schemeClr>
                </a:solidFill>
              </a:rPr>
              <a:pPr eaLnBrk="1" hangingPunct="1">
                <a:spcAft>
                  <a:spcPts val="600"/>
                </a:spcAft>
              </a:pPr>
              <a:t>3</a:t>
            </a:fld>
            <a:endParaRPr lang="ru-RU" altLang="ru-KZ" sz="11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0842" name="Rectangle 120841">
            <a:extLst>
              <a:ext uri="{FF2B5EF4-FFF2-40B4-BE49-F238E27FC236}">
                <a16:creationId xmlns:a16="http://schemas.microsoft.com/office/drawing/2014/main" id="{AFF8D2E5-2C4E-47B1-930B-6C82B7C313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78B5BFF6-215F-EFA8-5304-25124DC14B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1248" y="251312"/>
            <a:ext cx="10506456" cy="1010264"/>
          </a:xfrm>
        </p:spPr>
        <p:txBody>
          <a:bodyPr anchor="ctr">
            <a:normAutofit/>
          </a:bodyPr>
          <a:lstStyle/>
          <a:p>
            <a:r>
              <a:rPr lang="ru-RU" altLang="ru-KZ" b="1"/>
              <a:t>МИКРОБНЫЕ СООБЩЕСТВА</a:t>
            </a:r>
          </a:p>
        </p:txBody>
      </p:sp>
      <p:sp>
        <p:nvSpPr>
          <p:cNvPr id="120844" name="Rectangle 120843">
            <a:extLst>
              <a:ext uri="{FF2B5EF4-FFF2-40B4-BE49-F238E27FC236}">
                <a16:creationId xmlns:a16="http://schemas.microsoft.com/office/drawing/2014/main" id="{801E4ADA-0EA9-4930-846E-3C11E8BED6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17618"/>
            <a:ext cx="128016" cy="63141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0846" name="Rectangle 120845">
            <a:extLst>
              <a:ext uri="{FF2B5EF4-FFF2-40B4-BE49-F238E27FC236}">
                <a16:creationId xmlns:a16="http://schemas.microsoft.com/office/drawing/2014/main" id="{FB92FFCE-0C90-454E-AA25-D4EE9A6C39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41248" y="1380864"/>
            <a:ext cx="10506456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0836" name="Номер слайда 3">
            <a:extLst>
              <a:ext uri="{FF2B5EF4-FFF2-40B4-BE49-F238E27FC236}">
                <a16:creationId xmlns:a16="http://schemas.microsoft.com/office/drawing/2014/main" id="{1E76B3D2-77AB-5C11-E8A7-4D72147B0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60536" y="6356350"/>
            <a:ext cx="249021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fld id="{8E6DC391-EEEB-4AC9-91F0-E0C6F1B59AC8}" type="slidenum">
              <a:rPr lang="ru-RU" altLang="ru-KZ" sz="1900">
                <a:solidFill>
                  <a:schemeClr val="tx1">
                    <a:lumMod val="50000"/>
                    <a:lumOff val="50000"/>
                  </a:schemeClr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</a:pPr>
              <a:t>4</a:t>
            </a:fld>
            <a:endParaRPr lang="ru-RU" altLang="ru-KZ" sz="19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120838" name="Rectangle 3">
            <a:extLst>
              <a:ext uri="{FF2B5EF4-FFF2-40B4-BE49-F238E27FC236}">
                <a16:creationId xmlns:a16="http://schemas.microsoft.com/office/drawing/2014/main" id="{FE3BBBC4-883E-0BBD-7B0D-96613F4688D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90269286"/>
              </p:ext>
            </p:extLst>
          </p:nvPr>
        </p:nvGraphicFramePr>
        <p:xfrm>
          <a:off x="838200" y="1650222"/>
          <a:ext cx="10506456" cy="45849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1866" name="Rectangle 121865">
            <a:extLst>
              <a:ext uri="{FF2B5EF4-FFF2-40B4-BE49-F238E27FC236}">
                <a16:creationId xmlns:a16="http://schemas.microsoft.com/office/drawing/2014/main" id="{04C21BAE-6866-4C7A-A7EC-C1B2E572D5B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1862" name="Picture 121861" descr="Группа разноцветных деревянных фигурок">
            <a:extLst>
              <a:ext uri="{FF2B5EF4-FFF2-40B4-BE49-F238E27FC236}">
                <a16:creationId xmlns:a16="http://schemas.microsoft.com/office/drawing/2014/main" id="{5EE48E54-DBC9-6F6B-0E3D-2FDD10A6860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232" b="6541"/>
          <a:stretch/>
        </p:blipFill>
        <p:spPr>
          <a:xfrm>
            <a:off x="1" y="1"/>
            <a:ext cx="12192000" cy="6857999"/>
          </a:xfrm>
          <a:prstGeom prst="rect">
            <a:avLst/>
          </a:prstGeom>
        </p:spPr>
      </p:pic>
      <p:sp useBgFill="1">
        <p:nvSpPr>
          <p:cNvPr id="121868" name="Freeform: Shape 121867">
            <a:extLst>
              <a:ext uri="{FF2B5EF4-FFF2-40B4-BE49-F238E27FC236}">
                <a16:creationId xmlns:a16="http://schemas.microsoft.com/office/drawing/2014/main" id="{7E7D0C94-08B4-48AE-8813-CC4D60294F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23899" y="609600"/>
            <a:ext cx="5372101" cy="5513767"/>
          </a:xfrm>
          <a:custGeom>
            <a:avLst/>
            <a:gdLst>
              <a:gd name="connsiteX0" fmla="*/ 0 w 5372101"/>
              <a:gd name="connsiteY0" fmla="*/ 0 h 5513767"/>
              <a:gd name="connsiteX1" fmla="*/ 5372101 w 5372101"/>
              <a:gd name="connsiteY1" fmla="*/ 0 h 5513767"/>
              <a:gd name="connsiteX2" fmla="*/ 5372101 w 5372101"/>
              <a:gd name="connsiteY2" fmla="*/ 5513767 h 5513767"/>
              <a:gd name="connsiteX3" fmla="*/ 5363126 w 5372101"/>
              <a:gd name="connsiteY3" fmla="*/ 5512835 h 5513767"/>
              <a:gd name="connsiteX4" fmla="*/ 5316714 w 5372101"/>
              <a:gd name="connsiteY4" fmla="*/ 5491247 h 5513767"/>
              <a:gd name="connsiteX5" fmla="*/ 5198331 w 5372101"/>
              <a:gd name="connsiteY5" fmla="*/ 5470092 h 5513767"/>
              <a:gd name="connsiteX6" fmla="*/ 5150428 w 5372101"/>
              <a:gd name="connsiteY6" fmla="*/ 5472506 h 5513767"/>
              <a:gd name="connsiteX7" fmla="*/ 5085506 w 5372101"/>
              <a:gd name="connsiteY7" fmla="*/ 5468851 h 5513767"/>
              <a:gd name="connsiteX8" fmla="*/ 4968663 w 5372101"/>
              <a:gd name="connsiteY8" fmla="*/ 5470487 h 5513767"/>
              <a:gd name="connsiteX9" fmla="*/ 4815623 w 5372101"/>
              <a:gd name="connsiteY9" fmla="*/ 5458622 h 5513767"/>
              <a:gd name="connsiteX10" fmla="*/ 4716679 w 5372101"/>
              <a:gd name="connsiteY10" fmla="*/ 5405365 h 5513767"/>
              <a:gd name="connsiteX11" fmla="*/ 4704891 w 5372101"/>
              <a:gd name="connsiteY11" fmla="*/ 5411529 h 5513767"/>
              <a:gd name="connsiteX12" fmla="*/ 4630496 w 5372101"/>
              <a:gd name="connsiteY12" fmla="*/ 5396532 h 5513767"/>
              <a:gd name="connsiteX13" fmla="*/ 4506964 w 5372101"/>
              <a:gd name="connsiteY13" fmla="*/ 5396685 h 5513767"/>
              <a:gd name="connsiteX14" fmla="*/ 4427135 w 5372101"/>
              <a:gd name="connsiteY14" fmla="*/ 5358585 h 5513767"/>
              <a:gd name="connsiteX15" fmla="*/ 4028338 w 5372101"/>
              <a:gd name="connsiteY15" fmla="*/ 5313494 h 5513767"/>
              <a:gd name="connsiteX16" fmla="*/ 4015367 w 5372101"/>
              <a:gd name="connsiteY16" fmla="*/ 5320766 h 5513767"/>
              <a:gd name="connsiteX17" fmla="*/ 4002837 w 5372101"/>
              <a:gd name="connsiteY17" fmla="*/ 5322294 h 5513767"/>
              <a:gd name="connsiteX18" fmla="*/ 3997650 w 5372101"/>
              <a:gd name="connsiteY18" fmla="*/ 5329513 h 5513767"/>
              <a:gd name="connsiteX19" fmla="*/ 3991991 w 5372101"/>
              <a:gd name="connsiteY19" fmla="*/ 5331908 h 5513767"/>
              <a:gd name="connsiteX20" fmla="*/ 3925210 w 5372101"/>
              <a:gd name="connsiteY20" fmla="*/ 5319395 h 5513767"/>
              <a:gd name="connsiteX21" fmla="*/ 3837014 w 5372101"/>
              <a:gd name="connsiteY21" fmla="*/ 5289023 h 5513767"/>
              <a:gd name="connsiteX22" fmla="*/ 3798765 w 5372101"/>
              <a:gd name="connsiteY22" fmla="*/ 5299431 h 5513767"/>
              <a:gd name="connsiteX23" fmla="*/ 3792144 w 5372101"/>
              <a:gd name="connsiteY23" fmla="*/ 5301616 h 5513767"/>
              <a:gd name="connsiteX24" fmla="*/ 3766249 w 5372101"/>
              <a:gd name="connsiteY24" fmla="*/ 5301869 h 5513767"/>
              <a:gd name="connsiteX25" fmla="*/ 3718651 w 5372101"/>
              <a:gd name="connsiteY25" fmla="*/ 5320541 h 5513767"/>
              <a:gd name="connsiteX26" fmla="*/ 3671207 w 5372101"/>
              <a:gd name="connsiteY26" fmla="*/ 5318046 h 5513767"/>
              <a:gd name="connsiteX27" fmla="*/ 3446863 w 5372101"/>
              <a:gd name="connsiteY27" fmla="*/ 5294348 h 5513767"/>
              <a:gd name="connsiteX28" fmla="*/ 3312000 w 5372101"/>
              <a:gd name="connsiteY28" fmla="*/ 5286923 h 5513767"/>
              <a:gd name="connsiteX29" fmla="*/ 3259756 w 5372101"/>
              <a:gd name="connsiteY29" fmla="*/ 5294712 h 5513767"/>
              <a:gd name="connsiteX30" fmla="*/ 3187481 w 5372101"/>
              <a:gd name="connsiteY30" fmla="*/ 5298457 h 5513767"/>
              <a:gd name="connsiteX31" fmla="*/ 3124115 w 5372101"/>
              <a:gd name="connsiteY31" fmla="*/ 5294626 h 5513767"/>
              <a:gd name="connsiteX32" fmla="*/ 3099907 w 5372101"/>
              <a:gd name="connsiteY32" fmla="*/ 5302443 h 5513767"/>
              <a:gd name="connsiteX33" fmla="*/ 3017494 w 5372101"/>
              <a:gd name="connsiteY33" fmla="*/ 5301439 h 5513767"/>
              <a:gd name="connsiteX34" fmla="*/ 3010848 w 5372101"/>
              <a:gd name="connsiteY34" fmla="*/ 5307225 h 5513767"/>
              <a:gd name="connsiteX35" fmla="*/ 2994286 w 5372101"/>
              <a:gd name="connsiteY35" fmla="*/ 5309060 h 5513767"/>
              <a:gd name="connsiteX36" fmla="*/ 2988160 w 5372101"/>
              <a:gd name="connsiteY36" fmla="*/ 5310041 h 5513767"/>
              <a:gd name="connsiteX37" fmla="*/ 2984260 w 5372101"/>
              <a:gd name="connsiteY37" fmla="*/ 5307528 h 5513767"/>
              <a:gd name="connsiteX38" fmla="*/ 2979127 w 5372101"/>
              <a:gd name="connsiteY38" fmla="*/ 5308389 h 5513767"/>
              <a:gd name="connsiteX39" fmla="*/ 2978660 w 5372101"/>
              <a:gd name="connsiteY39" fmla="*/ 5311563 h 5513767"/>
              <a:gd name="connsiteX40" fmla="*/ 2946326 w 5372101"/>
              <a:gd name="connsiteY40" fmla="*/ 5316745 h 5513767"/>
              <a:gd name="connsiteX41" fmla="*/ 2713134 w 5372101"/>
              <a:gd name="connsiteY41" fmla="*/ 5331381 h 5513767"/>
              <a:gd name="connsiteX42" fmla="*/ 2352072 w 5372101"/>
              <a:gd name="connsiteY42" fmla="*/ 5342761 h 5513767"/>
              <a:gd name="connsiteX43" fmla="*/ 2260922 w 5372101"/>
              <a:gd name="connsiteY43" fmla="*/ 5328122 h 5513767"/>
              <a:gd name="connsiteX44" fmla="*/ 2178497 w 5372101"/>
              <a:gd name="connsiteY44" fmla="*/ 5351065 h 5513767"/>
              <a:gd name="connsiteX45" fmla="*/ 2034408 w 5372101"/>
              <a:gd name="connsiteY45" fmla="*/ 5307958 h 5513767"/>
              <a:gd name="connsiteX46" fmla="*/ 1831505 w 5372101"/>
              <a:gd name="connsiteY46" fmla="*/ 5312691 h 5513767"/>
              <a:gd name="connsiteX47" fmla="*/ 1710387 w 5372101"/>
              <a:gd name="connsiteY47" fmla="*/ 5308705 h 5513767"/>
              <a:gd name="connsiteX48" fmla="*/ 1664816 w 5372101"/>
              <a:gd name="connsiteY48" fmla="*/ 5296479 h 5513767"/>
              <a:gd name="connsiteX49" fmla="*/ 1600883 w 5372101"/>
              <a:gd name="connsiteY49" fmla="*/ 5286607 h 5513767"/>
              <a:gd name="connsiteX50" fmla="*/ 1488397 w 5372101"/>
              <a:gd name="connsiteY50" fmla="*/ 5260898 h 5513767"/>
              <a:gd name="connsiteX51" fmla="*/ 1336670 w 5372101"/>
              <a:gd name="connsiteY51" fmla="*/ 5240770 h 5513767"/>
              <a:gd name="connsiteX52" fmla="*/ 1224297 w 5372101"/>
              <a:gd name="connsiteY52" fmla="*/ 5271845 h 5513767"/>
              <a:gd name="connsiteX53" fmla="*/ 1214830 w 5372101"/>
              <a:gd name="connsiteY53" fmla="*/ 5263450 h 5513767"/>
              <a:gd name="connsiteX54" fmla="*/ 1138181 w 5372101"/>
              <a:gd name="connsiteY54" fmla="*/ 5262590 h 5513767"/>
              <a:gd name="connsiteX55" fmla="*/ 943575 w 5372101"/>
              <a:gd name="connsiteY55" fmla="*/ 5290808 h 5513767"/>
              <a:gd name="connsiteX56" fmla="*/ 529813 w 5372101"/>
              <a:gd name="connsiteY56" fmla="*/ 5218555 h 5513767"/>
              <a:gd name="connsiteX57" fmla="*/ 519546 w 5372101"/>
              <a:gd name="connsiteY57" fmla="*/ 5208845 h 5513767"/>
              <a:gd name="connsiteX58" fmla="*/ 507906 w 5372101"/>
              <a:gd name="connsiteY58" fmla="*/ 5204779 h 5513767"/>
              <a:gd name="connsiteX59" fmla="*/ 505153 w 5372101"/>
              <a:gd name="connsiteY59" fmla="*/ 5196726 h 5513767"/>
              <a:gd name="connsiteX60" fmla="*/ 500429 w 5372101"/>
              <a:gd name="connsiteY60" fmla="*/ 5193241 h 5513767"/>
              <a:gd name="connsiteX61" fmla="*/ 431923 w 5372101"/>
              <a:gd name="connsiteY61" fmla="*/ 5191553 h 5513767"/>
              <a:gd name="connsiteX62" fmla="*/ 337115 w 5372101"/>
              <a:gd name="connsiteY62" fmla="*/ 5202714 h 5513767"/>
              <a:gd name="connsiteX63" fmla="*/ 303383 w 5372101"/>
              <a:gd name="connsiteY63" fmla="*/ 5184750 h 5513767"/>
              <a:gd name="connsiteX64" fmla="*/ 297664 w 5372101"/>
              <a:gd name="connsiteY64" fmla="*/ 5181269 h 5513767"/>
              <a:gd name="connsiteX65" fmla="*/ 272701 w 5372101"/>
              <a:gd name="connsiteY65" fmla="*/ 5175678 h 5513767"/>
              <a:gd name="connsiteX66" fmla="*/ 268242 w 5372101"/>
              <a:gd name="connsiteY66" fmla="*/ 5163678 h 5513767"/>
              <a:gd name="connsiteX67" fmla="*/ 232517 w 5372101"/>
              <a:gd name="connsiteY67" fmla="*/ 5147792 h 5513767"/>
              <a:gd name="connsiteX68" fmla="*/ 185851 w 5372101"/>
              <a:gd name="connsiteY68" fmla="*/ 5140408 h 5513767"/>
              <a:gd name="connsiteX69" fmla="*/ 20337 w 5372101"/>
              <a:gd name="connsiteY69" fmla="*/ 5113040 h 5513767"/>
              <a:gd name="connsiteX70" fmla="*/ 0 w 5372101"/>
              <a:gd name="connsiteY70" fmla="*/ 5112243 h 5513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5372101" h="5513767">
                <a:moveTo>
                  <a:pt x="0" y="0"/>
                </a:moveTo>
                <a:lnTo>
                  <a:pt x="5372101" y="0"/>
                </a:lnTo>
                <a:lnTo>
                  <a:pt x="5372101" y="5513767"/>
                </a:lnTo>
                <a:lnTo>
                  <a:pt x="5363126" y="5512835"/>
                </a:lnTo>
                <a:cubicBezTo>
                  <a:pt x="5345779" y="5509071"/>
                  <a:pt x="5329767" y="5502649"/>
                  <a:pt x="5316714" y="5491247"/>
                </a:cubicBezTo>
                <a:cubicBezTo>
                  <a:pt x="5295689" y="5478131"/>
                  <a:pt x="5219502" y="5459909"/>
                  <a:pt x="5198331" y="5470092"/>
                </a:cubicBezTo>
                <a:cubicBezTo>
                  <a:pt x="5181052" y="5469102"/>
                  <a:pt x="5165047" y="5459569"/>
                  <a:pt x="5150428" y="5472506"/>
                </a:cubicBezTo>
                <a:cubicBezTo>
                  <a:pt x="5129562" y="5487248"/>
                  <a:pt x="5088050" y="5445894"/>
                  <a:pt x="5085506" y="5468851"/>
                </a:cubicBezTo>
                <a:cubicBezTo>
                  <a:pt x="5055692" y="5440170"/>
                  <a:pt x="5006122" y="5469577"/>
                  <a:pt x="4968663" y="5470487"/>
                </a:cubicBezTo>
                <a:cubicBezTo>
                  <a:pt x="4947085" y="5444049"/>
                  <a:pt x="4889767" y="5472037"/>
                  <a:pt x="4815623" y="5458622"/>
                </a:cubicBezTo>
                <a:cubicBezTo>
                  <a:pt x="4792418" y="5428488"/>
                  <a:pt x="4765548" y="5449887"/>
                  <a:pt x="4716679" y="5405365"/>
                </a:cubicBezTo>
                <a:cubicBezTo>
                  <a:pt x="4713235" y="5407807"/>
                  <a:pt x="4709266" y="5409883"/>
                  <a:pt x="4704891" y="5411529"/>
                </a:cubicBezTo>
                <a:cubicBezTo>
                  <a:pt x="4679473" y="5421092"/>
                  <a:pt x="4646164" y="5414379"/>
                  <a:pt x="4630496" y="5396532"/>
                </a:cubicBezTo>
                <a:cubicBezTo>
                  <a:pt x="4590205" y="5365061"/>
                  <a:pt x="4548419" y="5412094"/>
                  <a:pt x="4506964" y="5396685"/>
                </a:cubicBezTo>
                <a:lnTo>
                  <a:pt x="4427135" y="5358585"/>
                </a:lnTo>
                <a:cubicBezTo>
                  <a:pt x="4319267" y="5308575"/>
                  <a:pt x="4152341" y="5340956"/>
                  <a:pt x="4028338" y="5313494"/>
                </a:cubicBezTo>
                <a:lnTo>
                  <a:pt x="4015367" y="5320766"/>
                </a:lnTo>
                <a:lnTo>
                  <a:pt x="4002837" y="5322294"/>
                </a:lnTo>
                <a:lnTo>
                  <a:pt x="3997650" y="5329513"/>
                </a:lnTo>
                <a:lnTo>
                  <a:pt x="3991991" y="5331908"/>
                </a:lnTo>
                <a:cubicBezTo>
                  <a:pt x="3969659" y="5338581"/>
                  <a:pt x="3978880" y="5316131"/>
                  <a:pt x="3925210" y="5319395"/>
                </a:cubicBezTo>
                <a:cubicBezTo>
                  <a:pt x="3947765" y="5277139"/>
                  <a:pt x="3837331" y="5338342"/>
                  <a:pt x="3837014" y="5289023"/>
                </a:cubicBezTo>
                <a:cubicBezTo>
                  <a:pt x="3824001" y="5291376"/>
                  <a:pt x="3811407" y="5295212"/>
                  <a:pt x="3798765" y="5299431"/>
                </a:cubicBezTo>
                <a:lnTo>
                  <a:pt x="3792144" y="5301616"/>
                </a:lnTo>
                <a:lnTo>
                  <a:pt x="3766249" y="5301869"/>
                </a:lnTo>
                <a:lnTo>
                  <a:pt x="3718651" y="5320541"/>
                </a:lnTo>
                <a:cubicBezTo>
                  <a:pt x="3703968" y="5321892"/>
                  <a:pt x="3688308" y="5321427"/>
                  <a:pt x="3671207" y="5318046"/>
                </a:cubicBezTo>
                <a:cubicBezTo>
                  <a:pt x="3616458" y="5288532"/>
                  <a:pt x="3514048" y="5333307"/>
                  <a:pt x="3446863" y="5294348"/>
                </a:cubicBezTo>
                <a:cubicBezTo>
                  <a:pt x="3420930" y="5283822"/>
                  <a:pt x="3333157" y="5274511"/>
                  <a:pt x="3312000" y="5286923"/>
                </a:cubicBezTo>
                <a:cubicBezTo>
                  <a:pt x="3292759" y="5287903"/>
                  <a:pt x="3273112" y="5280334"/>
                  <a:pt x="3259756" y="5294712"/>
                </a:cubicBezTo>
                <a:cubicBezTo>
                  <a:pt x="3239905" y="5311572"/>
                  <a:pt x="3185410" y="5275588"/>
                  <a:pt x="3187481" y="5298457"/>
                </a:cubicBezTo>
                <a:cubicBezTo>
                  <a:pt x="3168018" y="5286036"/>
                  <a:pt x="3146200" y="5288458"/>
                  <a:pt x="3124115" y="5294626"/>
                </a:cubicBezTo>
                <a:lnTo>
                  <a:pt x="3099907" y="5302443"/>
                </a:lnTo>
                <a:lnTo>
                  <a:pt x="3017494" y="5301439"/>
                </a:lnTo>
                <a:lnTo>
                  <a:pt x="3010848" y="5307225"/>
                </a:lnTo>
                <a:lnTo>
                  <a:pt x="2994286" y="5309060"/>
                </a:lnTo>
                <a:lnTo>
                  <a:pt x="2988160" y="5310041"/>
                </a:lnTo>
                <a:lnTo>
                  <a:pt x="2984260" y="5307528"/>
                </a:lnTo>
                <a:cubicBezTo>
                  <a:pt x="2981957" y="5306419"/>
                  <a:pt x="2980273" y="5306402"/>
                  <a:pt x="2979127" y="5308389"/>
                </a:cubicBezTo>
                <a:cubicBezTo>
                  <a:pt x="2978971" y="5309447"/>
                  <a:pt x="2978816" y="5310505"/>
                  <a:pt x="2978660" y="5311563"/>
                </a:cubicBezTo>
                <a:lnTo>
                  <a:pt x="2946326" y="5316745"/>
                </a:lnTo>
                <a:lnTo>
                  <a:pt x="2713134" y="5331381"/>
                </a:lnTo>
                <a:cubicBezTo>
                  <a:pt x="2610698" y="5372328"/>
                  <a:pt x="2466037" y="5325762"/>
                  <a:pt x="2352072" y="5342761"/>
                </a:cubicBezTo>
                <a:cubicBezTo>
                  <a:pt x="2293501" y="5293708"/>
                  <a:pt x="2324138" y="5338538"/>
                  <a:pt x="2260922" y="5328122"/>
                </a:cubicBezTo>
                <a:cubicBezTo>
                  <a:pt x="2275681" y="5372347"/>
                  <a:pt x="2185007" y="5301703"/>
                  <a:pt x="2178497" y="5351065"/>
                </a:cubicBezTo>
                <a:cubicBezTo>
                  <a:pt x="2133294" y="5337229"/>
                  <a:pt x="2097074" y="5300208"/>
                  <a:pt x="2034408" y="5307958"/>
                </a:cubicBezTo>
                <a:cubicBezTo>
                  <a:pt x="1981894" y="5332879"/>
                  <a:pt x="1896288" y="5279365"/>
                  <a:pt x="1831505" y="5312691"/>
                </a:cubicBezTo>
                <a:cubicBezTo>
                  <a:pt x="1807063" y="5321035"/>
                  <a:pt x="1727674" y="5322925"/>
                  <a:pt x="1710387" y="5308705"/>
                </a:cubicBezTo>
                <a:cubicBezTo>
                  <a:pt x="1693367" y="5306094"/>
                  <a:pt x="1674901" y="5312009"/>
                  <a:pt x="1664816" y="5296479"/>
                </a:cubicBezTo>
                <a:cubicBezTo>
                  <a:pt x="1649255" y="5277912"/>
                  <a:pt x="1596152" y="5309335"/>
                  <a:pt x="1600883" y="5286607"/>
                </a:cubicBezTo>
                <a:cubicBezTo>
                  <a:pt x="1563066" y="5308189"/>
                  <a:pt x="1524339" y="5269513"/>
                  <a:pt x="1488397" y="5260898"/>
                </a:cubicBezTo>
                <a:cubicBezTo>
                  <a:pt x="1459246" y="5282011"/>
                  <a:pt x="1412580" y="5243108"/>
                  <a:pt x="1336670" y="5240770"/>
                </a:cubicBezTo>
                <a:cubicBezTo>
                  <a:pt x="1304792" y="5265122"/>
                  <a:pt x="1285508" y="5238878"/>
                  <a:pt x="1224297" y="5271845"/>
                </a:cubicBezTo>
                <a:cubicBezTo>
                  <a:pt x="1221731" y="5268771"/>
                  <a:pt x="1218543" y="5265944"/>
                  <a:pt x="1214830" y="5263450"/>
                </a:cubicBezTo>
                <a:cubicBezTo>
                  <a:pt x="1193241" y="5248952"/>
                  <a:pt x="1158925" y="5248567"/>
                  <a:pt x="1138181" y="5262590"/>
                </a:cubicBezTo>
                <a:lnTo>
                  <a:pt x="943575" y="5290808"/>
                </a:lnTo>
                <a:cubicBezTo>
                  <a:pt x="823587" y="5316899"/>
                  <a:pt x="658340" y="5217603"/>
                  <a:pt x="529813" y="5218555"/>
                </a:cubicBezTo>
                <a:lnTo>
                  <a:pt x="519546" y="5208845"/>
                </a:lnTo>
                <a:lnTo>
                  <a:pt x="507906" y="5204779"/>
                </a:lnTo>
                <a:lnTo>
                  <a:pt x="505153" y="5196726"/>
                </a:lnTo>
                <a:lnTo>
                  <a:pt x="500429" y="5193241"/>
                </a:lnTo>
                <a:cubicBezTo>
                  <a:pt x="480923" y="5182176"/>
                  <a:pt x="482807" y="5205793"/>
                  <a:pt x="431923" y="5191553"/>
                </a:cubicBezTo>
                <a:cubicBezTo>
                  <a:pt x="440499" y="5237077"/>
                  <a:pt x="352872" y="5155083"/>
                  <a:pt x="337115" y="5202714"/>
                </a:cubicBezTo>
                <a:cubicBezTo>
                  <a:pt x="325265" y="5197752"/>
                  <a:pt x="314288" y="5191441"/>
                  <a:pt x="303383" y="5184750"/>
                </a:cubicBezTo>
                <a:lnTo>
                  <a:pt x="297664" y="5181269"/>
                </a:lnTo>
                <a:lnTo>
                  <a:pt x="272701" y="5175678"/>
                </a:lnTo>
                <a:lnTo>
                  <a:pt x="268242" y="5163678"/>
                </a:lnTo>
                <a:lnTo>
                  <a:pt x="232517" y="5147792"/>
                </a:lnTo>
                <a:cubicBezTo>
                  <a:pt x="218741" y="5143453"/>
                  <a:pt x="203450" y="5140668"/>
                  <a:pt x="185851" y="5140408"/>
                </a:cubicBezTo>
                <a:cubicBezTo>
                  <a:pt x="139207" y="5153337"/>
                  <a:pt x="79723" y="5120316"/>
                  <a:pt x="20337" y="5113040"/>
                </a:cubicBezTo>
                <a:lnTo>
                  <a:pt x="0" y="5112243"/>
                </a:lnTo>
                <a:close/>
              </a:path>
            </a:pathLst>
          </a:custGeom>
          <a:ln>
            <a:noFill/>
          </a:ln>
          <a:effectLst>
            <a:outerShdw blurRad="25400" dist="12700" dir="3000000" algn="tl" rotWithShape="0">
              <a:prstClr val="black">
                <a:alpha val="2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5467A1B4-D530-B528-2191-F00753DACA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37809" y="1071350"/>
            <a:ext cx="4775162" cy="1339382"/>
          </a:xfrm>
        </p:spPr>
        <p:txBody>
          <a:bodyPr>
            <a:normAutofit/>
          </a:bodyPr>
          <a:lstStyle/>
          <a:p>
            <a:pPr algn="ctr"/>
            <a:r>
              <a:rPr lang="ru-RU" altLang="ru-KZ" sz="3600" b="1"/>
              <a:t>МИКРОБНЫЕ СООБЩЕСТВА</a:t>
            </a:r>
          </a:p>
        </p:txBody>
      </p:sp>
      <p:sp>
        <p:nvSpPr>
          <p:cNvPr id="121870" name="Rectangle 6">
            <a:extLst>
              <a:ext uri="{FF2B5EF4-FFF2-40B4-BE49-F238E27FC236}">
                <a16:creationId xmlns:a16="http://schemas.microsoft.com/office/drawing/2014/main" id="{F0C518C2-0AA4-470C-87B9-9CBF428FBA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564666" y="399531"/>
            <a:ext cx="1707751" cy="428984"/>
          </a:xfrm>
          <a:custGeom>
            <a:avLst/>
            <a:gdLst>
              <a:gd name="connsiteX0" fmla="*/ 0 w 2142503"/>
              <a:gd name="connsiteY0" fmla="*/ 0 h 571500"/>
              <a:gd name="connsiteX1" fmla="*/ 2142503 w 2142503"/>
              <a:gd name="connsiteY1" fmla="*/ 0 h 571500"/>
              <a:gd name="connsiteX2" fmla="*/ 2142503 w 2142503"/>
              <a:gd name="connsiteY2" fmla="*/ 571500 h 571500"/>
              <a:gd name="connsiteX3" fmla="*/ 0 w 2142503"/>
              <a:gd name="connsiteY3" fmla="*/ 571500 h 571500"/>
              <a:gd name="connsiteX4" fmla="*/ 0 w 2142503"/>
              <a:gd name="connsiteY4" fmla="*/ 0 h 571500"/>
              <a:gd name="connsiteX0" fmla="*/ 0 w 2142503"/>
              <a:gd name="connsiteY0" fmla="*/ 0 h 582145"/>
              <a:gd name="connsiteX1" fmla="*/ 2142503 w 2142503"/>
              <a:gd name="connsiteY1" fmla="*/ 0 h 582145"/>
              <a:gd name="connsiteX2" fmla="*/ 2142503 w 2142503"/>
              <a:gd name="connsiteY2" fmla="*/ 571500 h 582145"/>
              <a:gd name="connsiteX3" fmla="*/ 2050917 w 2142503"/>
              <a:gd name="connsiteY3" fmla="*/ 582088 h 582145"/>
              <a:gd name="connsiteX4" fmla="*/ 0 w 2142503"/>
              <a:gd name="connsiteY4" fmla="*/ 571500 h 582145"/>
              <a:gd name="connsiteX5" fmla="*/ 0 w 2142503"/>
              <a:gd name="connsiteY5" fmla="*/ 0 h 582145"/>
              <a:gd name="connsiteX0" fmla="*/ 0 w 2159832"/>
              <a:gd name="connsiteY0" fmla="*/ 0 h 582145"/>
              <a:gd name="connsiteX1" fmla="*/ 2142503 w 2159832"/>
              <a:gd name="connsiteY1" fmla="*/ 0 h 582145"/>
              <a:gd name="connsiteX2" fmla="*/ 2159829 w 2159832"/>
              <a:gd name="connsiteY2" fmla="*/ 96526 h 582145"/>
              <a:gd name="connsiteX3" fmla="*/ 2142503 w 2159832"/>
              <a:gd name="connsiteY3" fmla="*/ 571500 h 582145"/>
              <a:gd name="connsiteX4" fmla="*/ 2050917 w 2159832"/>
              <a:gd name="connsiteY4" fmla="*/ 582088 h 582145"/>
              <a:gd name="connsiteX5" fmla="*/ 0 w 2159832"/>
              <a:gd name="connsiteY5" fmla="*/ 571500 h 582145"/>
              <a:gd name="connsiteX6" fmla="*/ 0 w 2159832"/>
              <a:gd name="connsiteY6" fmla="*/ 0 h 582145"/>
              <a:gd name="connsiteX0" fmla="*/ 0 w 2159832"/>
              <a:gd name="connsiteY0" fmla="*/ 12386 h 594531"/>
              <a:gd name="connsiteX1" fmla="*/ 67826 w 2159832"/>
              <a:gd name="connsiteY1" fmla="*/ 0 h 594531"/>
              <a:gd name="connsiteX2" fmla="*/ 2142503 w 2159832"/>
              <a:gd name="connsiteY2" fmla="*/ 12386 h 594531"/>
              <a:gd name="connsiteX3" fmla="*/ 2159829 w 2159832"/>
              <a:gd name="connsiteY3" fmla="*/ 108912 h 594531"/>
              <a:gd name="connsiteX4" fmla="*/ 2142503 w 2159832"/>
              <a:gd name="connsiteY4" fmla="*/ 583886 h 594531"/>
              <a:gd name="connsiteX5" fmla="*/ 2050917 w 2159832"/>
              <a:gd name="connsiteY5" fmla="*/ 594474 h 594531"/>
              <a:gd name="connsiteX6" fmla="*/ 0 w 2159832"/>
              <a:gd name="connsiteY6" fmla="*/ 583886 h 594531"/>
              <a:gd name="connsiteX7" fmla="*/ 0 w 2159832"/>
              <a:gd name="connsiteY7" fmla="*/ 12386 h 594531"/>
              <a:gd name="connsiteX0" fmla="*/ 0 w 2168908"/>
              <a:gd name="connsiteY0" fmla="*/ 26000 h 594531"/>
              <a:gd name="connsiteX1" fmla="*/ 76902 w 2168908"/>
              <a:gd name="connsiteY1" fmla="*/ 0 h 594531"/>
              <a:gd name="connsiteX2" fmla="*/ 2151579 w 2168908"/>
              <a:gd name="connsiteY2" fmla="*/ 12386 h 594531"/>
              <a:gd name="connsiteX3" fmla="*/ 2168905 w 2168908"/>
              <a:gd name="connsiteY3" fmla="*/ 108912 h 594531"/>
              <a:gd name="connsiteX4" fmla="*/ 2151579 w 2168908"/>
              <a:gd name="connsiteY4" fmla="*/ 583886 h 594531"/>
              <a:gd name="connsiteX5" fmla="*/ 2059993 w 2168908"/>
              <a:gd name="connsiteY5" fmla="*/ 594474 h 594531"/>
              <a:gd name="connsiteX6" fmla="*/ 9076 w 2168908"/>
              <a:gd name="connsiteY6" fmla="*/ 583886 h 594531"/>
              <a:gd name="connsiteX7" fmla="*/ 0 w 2168908"/>
              <a:gd name="connsiteY7" fmla="*/ 26000 h 594531"/>
              <a:gd name="connsiteX0" fmla="*/ 5393 w 2174301"/>
              <a:gd name="connsiteY0" fmla="*/ 26000 h 594531"/>
              <a:gd name="connsiteX1" fmla="*/ 82295 w 2174301"/>
              <a:gd name="connsiteY1" fmla="*/ 0 h 594531"/>
              <a:gd name="connsiteX2" fmla="*/ 2156972 w 2174301"/>
              <a:gd name="connsiteY2" fmla="*/ 12386 h 594531"/>
              <a:gd name="connsiteX3" fmla="*/ 2174298 w 2174301"/>
              <a:gd name="connsiteY3" fmla="*/ 108912 h 594531"/>
              <a:gd name="connsiteX4" fmla="*/ 2156972 w 2174301"/>
              <a:gd name="connsiteY4" fmla="*/ 583886 h 594531"/>
              <a:gd name="connsiteX5" fmla="*/ 2065386 w 2174301"/>
              <a:gd name="connsiteY5" fmla="*/ 594474 h 594531"/>
              <a:gd name="connsiteX6" fmla="*/ 14469 w 2174301"/>
              <a:gd name="connsiteY6" fmla="*/ 583886 h 594531"/>
              <a:gd name="connsiteX7" fmla="*/ 5393 w 2174301"/>
              <a:gd name="connsiteY7" fmla="*/ 26000 h 594531"/>
              <a:gd name="connsiteX0" fmla="*/ 5393 w 2174301"/>
              <a:gd name="connsiteY0" fmla="*/ 26000 h 594531"/>
              <a:gd name="connsiteX1" fmla="*/ 82295 w 2174301"/>
              <a:gd name="connsiteY1" fmla="*/ 0 h 594531"/>
              <a:gd name="connsiteX2" fmla="*/ 2156972 w 2174301"/>
              <a:gd name="connsiteY2" fmla="*/ 12386 h 594531"/>
              <a:gd name="connsiteX3" fmla="*/ 2174298 w 2174301"/>
              <a:gd name="connsiteY3" fmla="*/ 108912 h 594531"/>
              <a:gd name="connsiteX4" fmla="*/ 2156972 w 2174301"/>
              <a:gd name="connsiteY4" fmla="*/ 583886 h 594531"/>
              <a:gd name="connsiteX5" fmla="*/ 2065386 w 2174301"/>
              <a:gd name="connsiteY5" fmla="*/ 594474 h 594531"/>
              <a:gd name="connsiteX6" fmla="*/ 14469 w 2174301"/>
              <a:gd name="connsiteY6" fmla="*/ 583886 h 594531"/>
              <a:gd name="connsiteX7" fmla="*/ 5393 w 2174301"/>
              <a:gd name="connsiteY7" fmla="*/ 26000 h 594531"/>
              <a:gd name="connsiteX0" fmla="*/ 5393 w 2174301"/>
              <a:gd name="connsiteY0" fmla="*/ 26000 h 594531"/>
              <a:gd name="connsiteX1" fmla="*/ 82295 w 2174301"/>
              <a:gd name="connsiteY1" fmla="*/ 0 h 594531"/>
              <a:gd name="connsiteX2" fmla="*/ 2156972 w 2174301"/>
              <a:gd name="connsiteY2" fmla="*/ 12386 h 594531"/>
              <a:gd name="connsiteX3" fmla="*/ 2174298 w 2174301"/>
              <a:gd name="connsiteY3" fmla="*/ 108912 h 594531"/>
              <a:gd name="connsiteX4" fmla="*/ 2156972 w 2174301"/>
              <a:gd name="connsiteY4" fmla="*/ 583886 h 594531"/>
              <a:gd name="connsiteX5" fmla="*/ 2065386 w 2174301"/>
              <a:gd name="connsiteY5" fmla="*/ 594474 h 594531"/>
              <a:gd name="connsiteX6" fmla="*/ 14469 w 2174301"/>
              <a:gd name="connsiteY6" fmla="*/ 583886 h 594531"/>
              <a:gd name="connsiteX7" fmla="*/ 5393 w 2174301"/>
              <a:gd name="connsiteY7" fmla="*/ 26000 h 594531"/>
              <a:gd name="connsiteX0" fmla="*/ 5393 w 2174301"/>
              <a:gd name="connsiteY0" fmla="*/ 26000 h 594531"/>
              <a:gd name="connsiteX1" fmla="*/ 82295 w 2174301"/>
              <a:gd name="connsiteY1" fmla="*/ 0 h 594531"/>
              <a:gd name="connsiteX2" fmla="*/ 2156972 w 2174301"/>
              <a:gd name="connsiteY2" fmla="*/ 12386 h 594531"/>
              <a:gd name="connsiteX3" fmla="*/ 2174298 w 2174301"/>
              <a:gd name="connsiteY3" fmla="*/ 108912 h 594531"/>
              <a:gd name="connsiteX4" fmla="*/ 2156972 w 2174301"/>
              <a:gd name="connsiteY4" fmla="*/ 583886 h 594531"/>
              <a:gd name="connsiteX5" fmla="*/ 2065386 w 2174301"/>
              <a:gd name="connsiteY5" fmla="*/ 594474 h 594531"/>
              <a:gd name="connsiteX6" fmla="*/ 14469 w 2174301"/>
              <a:gd name="connsiteY6" fmla="*/ 583886 h 594531"/>
              <a:gd name="connsiteX7" fmla="*/ 5393 w 2174301"/>
              <a:gd name="connsiteY7" fmla="*/ 26000 h 594531"/>
              <a:gd name="connsiteX0" fmla="*/ 147197 w 2316105"/>
              <a:gd name="connsiteY0" fmla="*/ 26000 h 594531"/>
              <a:gd name="connsiteX1" fmla="*/ 224099 w 2316105"/>
              <a:gd name="connsiteY1" fmla="*/ 0 h 594531"/>
              <a:gd name="connsiteX2" fmla="*/ 2298776 w 2316105"/>
              <a:gd name="connsiteY2" fmla="*/ 12386 h 594531"/>
              <a:gd name="connsiteX3" fmla="*/ 2316102 w 2316105"/>
              <a:gd name="connsiteY3" fmla="*/ 108912 h 594531"/>
              <a:gd name="connsiteX4" fmla="*/ 2298776 w 2316105"/>
              <a:gd name="connsiteY4" fmla="*/ 583886 h 594531"/>
              <a:gd name="connsiteX5" fmla="*/ 2207190 w 2316105"/>
              <a:gd name="connsiteY5" fmla="*/ 594474 h 594531"/>
              <a:gd name="connsiteX6" fmla="*/ 156273 w 2316105"/>
              <a:gd name="connsiteY6" fmla="*/ 583886 h 594531"/>
              <a:gd name="connsiteX7" fmla="*/ 142416 w 2316105"/>
              <a:gd name="connsiteY7" fmla="*/ 235975 h 594531"/>
              <a:gd name="connsiteX8" fmla="*/ 147197 w 2316105"/>
              <a:gd name="connsiteY8" fmla="*/ 26000 h 594531"/>
              <a:gd name="connsiteX0" fmla="*/ 154684 w 2323592"/>
              <a:gd name="connsiteY0" fmla="*/ 26000 h 594531"/>
              <a:gd name="connsiteX1" fmla="*/ 231586 w 2323592"/>
              <a:gd name="connsiteY1" fmla="*/ 0 h 594531"/>
              <a:gd name="connsiteX2" fmla="*/ 2306263 w 2323592"/>
              <a:gd name="connsiteY2" fmla="*/ 12386 h 594531"/>
              <a:gd name="connsiteX3" fmla="*/ 2323589 w 2323592"/>
              <a:gd name="connsiteY3" fmla="*/ 108912 h 594531"/>
              <a:gd name="connsiteX4" fmla="*/ 2306263 w 2323592"/>
              <a:gd name="connsiteY4" fmla="*/ 583886 h 594531"/>
              <a:gd name="connsiteX5" fmla="*/ 2214677 w 2323592"/>
              <a:gd name="connsiteY5" fmla="*/ 594474 h 594531"/>
              <a:gd name="connsiteX6" fmla="*/ 163760 w 2323592"/>
              <a:gd name="connsiteY6" fmla="*/ 583886 h 594531"/>
              <a:gd name="connsiteX7" fmla="*/ 158979 w 2323592"/>
              <a:gd name="connsiteY7" fmla="*/ 403879 h 594531"/>
              <a:gd name="connsiteX8" fmla="*/ 149903 w 2323592"/>
              <a:gd name="connsiteY8" fmla="*/ 235975 h 594531"/>
              <a:gd name="connsiteX9" fmla="*/ 154684 w 2323592"/>
              <a:gd name="connsiteY9" fmla="*/ 26000 h 594531"/>
              <a:gd name="connsiteX0" fmla="*/ 13665 w 2182573"/>
              <a:gd name="connsiteY0" fmla="*/ 26000 h 594531"/>
              <a:gd name="connsiteX1" fmla="*/ 90567 w 2182573"/>
              <a:gd name="connsiteY1" fmla="*/ 0 h 594531"/>
              <a:gd name="connsiteX2" fmla="*/ 2165244 w 2182573"/>
              <a:gd name="connsiteY2" fmla="*/ 12386 h 594531"/>
              <a:gd name="connsiteX3" fmla="*/ 2182570 w 2182573"/>
              <a:gd name="connsiteY3" fmla="*/ 108912 h 594531"/>
              <a:gd name="connsiteX4" fmla="*/ 2165244 w 2182573"/>
              <a:gd name="connsiteY4" fmla="*/ 583886 h 594531"/>
              <a:gd name="connsiteX5" fmla="*/ 2073658 w 2182573"/>
              <a:gd name="connsiteY5" fmla="*/ 594474 h 594531"/>
              <a:gd name="connsiteX6" fmla="*/ 22741 w 2182573"/>
              <a:gd name="connsiteY6" fmla="*/ 583886 h 594531"/>
              <a:gd name="connsiteX7" fmla="*/ 17960 w 2182573"/>
              <a:gd name="connsiteY7" fmla="*/ 403879 h 594531"/>
              <a:gd name="connsiteX8" fmla="*/ 8884 w 2182573"/>
              <a:gd name="connsiteY8" fmla="*/ 235975 h 594531"/>
              <a:gd name="connsiteX9" fmla="*/ 13665 w 2182573"/>
              <a:gd name="connsiteY9" fmla="*/ 26000 h 594531"/>
              <a:gd name="connsiteX0" fmla="*/ 13665 w 2202120"/>
              <a:gd name="connsiteY0" fmla="*/ 26000 h 594531"/>
              <a:gd name="connsiteX1" fmla="*/ 90567 w 2202120"/>
              <a:gd name="connsiteY1" fmla="*/ 0 h 594531"/>
              <a:gd name="connsiteX2" fmla="*/ 2165244 w 2202120"/>
              <a:gd name="connsiteY2" fmla="*/ 12386 h 594531"/>
              <a:gd name="connsiteX3" fmla="*/ 2182570 w 2202120"/>
              <a:gd name="connsiteY3" fmla="*/ 108912 h 594531"/>
              <a:gd name="connsiteX4" fmla="*/ 2192471 w 2202120"/>
              <a:gd name="connsiteY4" fmla="*/ 583886 h 594531"/>
              <a:gd name="connsiteX5" fmla="*/ 2073658 w 2202120"/>
              <a:gd name="connsiteY5" fmla="*/ 594474 h 594531"/>
              <a:gd name="connsiteX6" fmla="*/ 22741 w 2202120"/>
              <a:gd name="connsiteY6" fmla="*/ 583886 h 594531"/>
              <a:gd name="connsiteX7" fmla="*/ 17960 w 2202120"/>
              <a:gd name="connsiteY7" fmla="*/ 403879 h 594531"/>
              <a:gd name="connsiteX8" fmla="*/ 8884 w 2202120"/>
              <a:gd name="connsiteY8" fmla="*/ 235975 h 594531"/>
              <a:gd name="connsiteX9" fmla="*/ 13665 w 2202120"/>
              <a:gd name="connsiteY9" fmla="*/ 26000 h 594531"/>
              <a:gd name="connsiteX0" fmla="*/ 13665 w 2202036"/>
              <a:gd name="connsiteY0" fmla="*/ 26000 h 594531"/>
              <a:gd name="connsiteX1" fmla="*/ 90567 w 2202036"/>
              <a:gd name="connsiteY1" fmla="*/ 0 h 594531"/>
              <a:gd name="connsiteX2" fmla="*/ 2165244 w 2202036"/>
              <a:gd name="connsiteY2" fmla="*/ 12386 h 594531"/>
              <a:gd name="connsiteX3" fmla="*/ 2182570 w 2202036"/>
              <a:gd name="connsiteY3" fmla="*/ 108912 h 594531"/>
              <a:gd name="connsiteX4" fmla="*/ 2191645 w 2202036"/>
              <a:gd name="connsiteY4" fmla="*/ 422031 h 594531"/>
              <a:gd name="connsiteX5" fmla="*/ 2192471 w 2202036"/>
              <a:gd name="connsiteY5" fmla="*/ 583886 h 594531"/>
              <a:gd name="connsiteX6" fmla="*/ 2073658 w 2202036"/>
              <a:gd name="connsiteY6" fmla="*/ 594474 h 594531"/>
              <a:gd name="connsiteX7" fmla="*/ 22741 w 2202036"/>
              <a:gd name="connsiteY7" fmla="*/ 583886 h 594531"/>
              <a:gd name="connsiteX8" fmla="*/ 17960 w 2202036"/>
              <a:gd name="connsiteY8" fmla="*/ 403879 h 594531"/>
              <a:gd name="connsiteX9" fmla="*/ 8884 w 2202036"/>
              <a:gd name="connsiteY9" fmla="*/ 235975 h 594531"/>
              <a:gd name="connsiteX10" fmla="*/ 13665 w 2202036"/>
              <a:gd name="connsiteY10" fmla="*/ 26000 h 594531"/>
              <a:gd name="connsiteX0" fmla="*/ 142254 w 2330625"/>
              <a:gd name="connsiteY0" fmla="*/ 26000 h 594531"/>
              <a:gd name="connsiteX1" fmla="*/ 219156 w 2330625"/>
              <a:gd name="connsiteY1" fmla="*/ 0 h 594531"/>
              <a:gd name="connsiteX2" fmla="*/ 2293833 w 2330625"/>
              <a:gd name="connsiteY2" fmla="*/ 12386 h 594531"/>
              <a:gd name="connsiteX3" fmla="*/ 2311159 w 2330625"/>
              <a:gd name="connsiteY3" fmla="*/ 108912 h 594531"/>
              <a:gd name="connsiteX4" fmla="*/ 2320234 w 2330625"/>
              <a:gd name="connsiteY4" fmla="*/ 422031 h 594531"/>
              <a:gd name="connsiteX5" fmla="*/ 2321060 w 2330625"/>
              <a:gd name="connsiteY5" fmla="*/ 583886 h 594531"/>
              <a:gd name="connsiteX6" fmla="*/ 2202247 w 2330625"/>
              <a:gd name="connsiteY6" fmla="*/ 594474 h 594531"/>
              <a:gd name="connsiteX7" fmla="*/ 151330 w 2330625"/>
              <a:gd name="connsiteY7" fmla="*/ 583886 h 594531"/>
              <a:gd name="connsiteX8" fmla="*/ 155624 w 2330625"/>
              <a:gd name="connsiteY8" fmla="*/ 512790 h 594531"/>
              <a:gd name="connsiteX9" fmla="*/ 146549 w 2330625"/>
              <a:gd name="connsiteY9" fmla="*/ 403879 h 594531"/>
              <a:gd name="connsiteX10" fmla="*/ 137473 w 2330625"/>
              <a:gd name="connsiteY10" fmla="*/ 235975 h 594531"/>
              <a:gd name="connsiteX11" fmla="*/ 142254 w 2330625"/>
              <a:gd name="connsiteY11" fmla="*/ 26000 h 594531"/>
              <a:gd name="connsiteX0" fmla="*/ 13413 w 2201784"/>
              <a:gd name="connsiteY0" fmla="*/ 26000 h 594531"/>
              <a:gd name="connsiteX1" fmla="*/ 90315 w 2201784"/>
              <a:gd name="connsiteY1" fmla="*/ 0 h 594531"/>
              <a:gd name="connsiteX2" fmla="*/ 2164992 w 2201784"/>
              <a:gd name="connsiteY2" fmla="*/ 12386 h 594531"/>
              <a:gd name="connsiteX3" fmla="*/ 2182318 w 2201784"/>
              <a:gd name="connsiteY3" fmla="*/ 108912 h 594531"/>
              <a:gd name="connsiteX4" fmla="*/ 2191393 w 2201784"/>
              <a:gd name="connsiteY4" fmla="*/ 422031 h 594531"/>
              <a:gd name="connsiteX5" fmla="*/ 2192219 w 2201784"/>
              <a:gd name="connsiteY5" fmla="*/ 583886 h 594531"/>
              <a:gd name="connsiteX6" fmla="*/ 2073406 w 2201784"/>
              <a:gd name="connsiteY6" fmla="*/ 594474 h 594531"/>
              <a:gd name="connsiteX7" fmla="*/ 22489 w 2201784"/>
              <a:gd name="connsiteY7" fmla="*/ 583886 h 594531"/>
              <a:gd name="connsiteX8" fmla="*/ 26783 w 2201784"/>
              <a:gd name="connsiteY8" fmla="*/ 512790 h 594531"/>
              <a:gd name="connsiteX9" fmla="*/ 17708 w 2201784"/>
              <a:gd name="connsiteY9" fmla="*/ 403879 h 594531"/>
              <a:gd name="connsiteX10" fmla="*/ 8632 w 2201784"/>
              <a:gd name="connsiteY10" fmla="*/ 235975 h 594531"/>
              <a:gd name="connsiteX11" fmla="*/ 13413 w 2201784"/>
              <a:gd name="connsiteY11" fmla="*/ 26000 h 594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201784" h="594531">
                <a:moveTo>
                  <a:pt x="13413" y="26000"/>
                </a:moveTo>
                <a:cubicBezTo>
                  <a:pt x="37534" y="24897"/>
                  <a:pt x="66194" y="1103"/>
                  <a:pt x="90315" y="0"/>
                </a:cubicBezTo>
                <a:lnTo>
                  <a:pt x="2164992" y="12386"/>
                </a:lnTo>
                <a:cubicBezTo>
                  <a:pt x="2164717" y="43049"/>
                  <a:pt x="2182593" y="78249"/>
                  <a:pt x="2182318" y="108912"/>
                </a:cubicBezTo>
                <a:cubicBezTo>
                  <a:pt x="2188231" y="177186"/>
                  <a:pt x="2189743" y="342869"/>
                  <a:pt x="2191393" y="422031"/>
                </a:cubicBezTo>
                <a:cubicBezTo>
                  <a:pt x="2193043" y="501193"/>
                  <a:pt x="2213396" y="555146"/>
                  <a:pt x="2192219" y="583886"/>
                </a:cubicBezTo>
                <a:cubicBezTo>
                  <a:pt x="2172279" y="582877"/>
                  <a:pt x="2093346" y="595483"/>
                  <a:pt x="2073406" y="594474"/>
                </a:cubicBezTo>
                <a:lnTo>
                  <a:pt x="22489" y="583886"/>
                </a:lnTo>
                <a:cubicBezTo>
                  <a:pt x="5849" y="592962"/>
                  <a:pt x="27580" y="542791"/>
                  <a:pt x="26783" y="512790"/>
                </a:cubicBezTo>
                <a:cubicBezTo>
                  <a:pt x="25986" y="482789"/>
                  <a:pt x="18464" y="450015"/>
                  <a:pt x="17708" y="403879"/>
                </a:cubicBezTo>
                <a:cubicBezTo>
                  <a:pt x="16952" y="357743"/>
                  <a:pt x="-14855" y="308787"/>
                  <a:pt x="8632" y="235975"/>
                </a:cubicBezTo>
                <a:cubicBezTo>
                  <a:pt x="7119" y="142994"/>
                  <a:pt x="-201" y="65329"/>
                  <a:pt x="13413" y="26000"/>
                </a:cubicBezTo>
                <a:close/>
              </a:path>
            </a:pathLst>
          </a:custGeom>
          <a:solidFill>
            <a:srgbClr val="D9D4D0">
              <a:alpha val="60000"/>
            </a:srgbClr>
          </a:solidFill>
          <a:ln>
            <a:noFill/>
          </a:ln>
          <a:effectLst>
            <a:softEdge rad="63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0921E8A2-773D-8C08-7782-C9E1BEEB34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89319" y="2547257"/>
            <a:ext cx="4458446" cy="3109740"/>
          </a:xfrm>
        </p:spPr>
        <p:txBody>
          <a:bodyPr anchor="ctr">
            <a:normAutofit/>
          </a:bodyPr>
          <a:lstStyle/>
          <a:p>
            <a:r>
              <a:rPr lang="ru-RU" altLang="ru-KZ" sz="1400" b="1">
                <a:latin typeface="Book Antiqua" panose="02040602050305030304" pitchFamily="18" charset="0"/>
              </a:rPr>
              <a:t>Экосистема желудочно-кишечного тракта жвачных животных  (плотная смешанная культура бактерий (около 10</a:t>
            </a:r>
            <a:r>
              <a:rPr lang="ru-RU" altLang="ru-KZ" sz="1400" b="1" baseline="30000">
                <a:latin typeface="Book Antiqua" panose="02040602050305030304" pitchFamily="18" charset="0"/>
              </a:rPr>
              <a:t>10 </a:t>
            </a:r>
            <a:r>
              <a:rPr lang="ru-RU" altLang="ru-KZ" sz="1400" b="1">
                <a:latin typeface="Book Antiqua" panose="02040602050305030304" pitchFamily="18" charset="0"/>
              </a:rPr>
              <a:t>клеток/мл) и простейших</a:t>
            </a:r>
            <a:r>
              <a:rPr lang="en-US" altLang="ru-KZ" sz="1400" b="1">
                <a:latin typeface="Book Antiqua" panose="02040602050305030304" pitchFamily="18" charset="0"/>
              </a:rPr>
              <a:t>)</a:t>
            </a:r>
            <a:r>
              <a:rPr lang="ru-RU" altLang="ru-KZ" sz="1400" b="1">
                <a:latin typeface="Book Antiqua" panose="02040602050305030304" pitchFamily="18" charset="0"/>
              </a:rPr>
              <a:t> – пример естественного многокомпонентного микробного сообщества, находящегося в симбиотических взаимоотношениях с макроорганизмом.</a:t>
            </a:r>
          </a:p>
          <a:p>
            <a:r>
              <a:rPr lang="ru-RU" altLang="ru-KZ" sz="1400" b="1">
                <a:latin typeface="Book Antiqua" panose="02040602050305030304" pitchFamily="18" charset="0"/>
              </a:rPr>
              <a:t>Деятельность этой смешанной популяции приводит к разложению растительных материалов – целлюлозы и других сложных углеводов – на более простые компоненты, доступные для усвоения организмом животных.</a:t>
            </a:r>
            <a:r>
              <a:rPr lang="ru-RU" altLang="ru-KZ" sz="1400" b="1">
                <a:latin typeface="Bookman Old Style" panose="02050604050505020204" pitchFamily="18" charset="0"/>
              </a:rPr>
              <a:t>  </a:t>
            </a:r>
            <a:endParaRPr lang="ru-RU" altLang="ru-KZ" sz="1400" b="1">
              <a:ea typeface="Arial Unicode MS" pitchFamily="34" charset="-128"/>
            </a:endParaRPr>
          </a:p>
        </p:txBody>
      </p:sp>
      <p:sp>
        <p:nvSpPr>
          <p:cNvPr id="121860" name="Номер слайда 3">
            <a:extLst>
              <a:ext uri="{FF2B5EF4-FFF2-40B4-BE49-F238E27FC236}">
                <a16:creationId xmlns:a16="http://schemas.microsoft.com/office/drawing/2014/main" id="{9489EEF7-E547-243C-9F29-7744558F1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665D01BB-8838-424D-BE92-875FC23F0C45}" type="slidenum">
              <a:rPr lang="ru-RU" altLang="ru-KZ" sz="1000">
                <a:solidFill>
                  <a:srgbClr val="FFFFFF"/>
                </a:solidFill>
              </a:rPr>
              <a:pPr eaLnBrk="1" hangingPunct="1">
                <a:spcAft>
                  <a:spcPts val="600"/>
                </a:spcAft>
              </a:pPr>
              <a:t>5</a:t>
            </a:fld>
            <a:endParaRPr lang="ru-RU" altLang="ru-KZ" sz="100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2893" name="Rectangle 122892">
            <a:extLst>
              <a:ext uri="{FF2B5EF4-FFF2-40B4-BE49-F238E27FC236}">
                <a16:creationId xmlns:a16="http://schemas.microsoft.com/office/drawing/2014/main" id="{F13C74B1-5B17-4795-BED0-7140497B44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885" name="Text Box 7">
            <a:extLst>
              <a:ext uri="{FF2B5EF4-FFF2-40B4-BE49-F238E27FC236}">
                <a16:creationId xmlns:a16="http://schemas.microsoft.com/office/drawing/2014/main" id="{1CDD2191-C7D5-FF6B-04F7-B1AA18518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" y="325369"/>
            <a:ext cx="4368602" cy="1956841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b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ru-KZ" sz="2600" b="1">
                <a:latin typeface="+mj-lt"/>
                <a:ea typeface="+mj-ea"/>
                <a:cs typeface="+mj-cs"/>
              </a:rPr>
              <a:t>Еще пример симбиоза между микроорганизмами и высшими организмами – муравьями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ru-KZ" sz="2600" b="1" i="1">
                <a:latin typeface="+mj-lt"/>
                <a:ea typeface="+mj-ea"/>
                <a:cs typeface="+mj-cs"/>
              </a:rPr>
              <a:t>Елена Наймарк. elementy.ru</a:t>
            </a:r>
            <a:r>
              <a:rPr lang="en-US" altLang="ru-KZ" sz="2600"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22895" name="sketchy line">
            <a:extLst>
              <a:ext uri="{FF2B5EF4-FFF2-40B4-BE49-F238E27FC236}">
                <a16:creationId xmlns:a16="http://schemas.microsoft.com/office/drawing/2014/main" id="{D4974D33-8DC5-464E-8C6D-BE58F0669C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0080" y="2586994"/>
            <a:ext cx="3474720" cy="18288"/>
          </a:xfrm>
          <a:custGeom>
            <a:avLst/>
            <a:gdLst>
              <a:gd name="connsiteX0" fmla="*/ 0 w 3474720"/>
              <a:gd name="connsiteY0" fmla="*/ 0 h 18288"/>
              <a:gd name="connsiteX1" fmla="*/ 694944 w 3474720"/>
              <a:gd name="connsiteY1" fmla="*/ 0 h 18288"/>
              <a:gd name="connsiteX2" fmla="*/ 1355141 w 3474720"/>
              <a:gd name="connsiteY2" fmla="*/ 0 h 18288"/>
              <a:gd name="connsiteX3" fmla="*/ 2015338 w 3474720"/>
              <a:gd name="connsiteY3" fmla="*/ 0 h 18288"/>
              <a:gd name="connsiteX4" fmla="*/ 2779776 w 3474720"/>
              <a:gd name="connsiteY4" fmla="*/ 0 h 18288"/>
              <a:gd name="connsiteX5" fmla="*/ 3474720 w 3474720"/>
              <a:gd name="connsiteY5" fmla="*/ 0 h 18288"/>
              <a:gd name="connsiteX6" fmla="*/ 3474720 w 3474720"/>
              <a:gd name="connsiteY6" fmla="*/ 18288 h 18288"/>
              <a:gd name="connsiteX7" fmla="*/ 2779776 w 3474720"/>
              <a:gd name="connsiteY7" fmla="*/ 18288 h 18288"/>
              <a:gd name="connsiteX8" fmla="*/ 2189074 w 3474720"/>
              <a:gd name="connsiteY8" fmla="*/ 18288 h 18288"/>
              <a:gd name="connsiteX9" fmla="*/ 1528877 w 3474720"/>
              <a:gd name="connsiteY9" fmla="*/ 18288 h 18288"/>
              <a:gd name="connsiteX10" fmla="*/ 868680 w 3474720"/>
              <a:gd name="connsiteY10" fmla="*/ 18288 h 18288"/>
              <a:gd name="connsiteX11" fmla="*/ 0 w 3474720"/>
              <a:gd name="connsiteY11" fmla="*/ 18288 h 18288"/>
              <a:gd name="connsiteX12" fmla="*/ 0 w 347472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474720" h="18288" fill="none" extrusionOk="0">
                <a:moveTo>
                  <a:pt x="0" y="0"/>
                </a:moveTo>
                <a:cubicBezTo>
                  <a:pt x="224454" y="-14544"/>
                  <a:pt x="495407" y="26540"/>
                  <a:pt x="694944" y="0"/>
                </a:cubicBezTo>
                <a:cubicBezTo>
                  <a:pt x="894481" y="-26540"/>
                  <a:pt x="1130063" y="24713"/>
                  <a:pt x="1355141" y="0"/>
                </a:cubicBezTo>
                <a:cubicBezTo>
                  <a:pt x="1580219" y="-24713"/>
                  <a:pt x="1820099" y="26695"/>
                  <a:pt x="2015338" y="0"/>
                </a:cubicBezTo>
                <a:cubicBezTo>
                  <a:pt x="2210577" y="-26695"/>
                  <a:pt x="2402045" y="165"/>
                  <a:pt x="2779776" y="0"/>
                </a:cubicBezTo>
                <a:cubicBezTo>
                  <a:pt x="3157507" y="-165"/>
                  <a:pt x="3286859" y="-15571"/>
                  <a:pt x="3474720" y="0"/>
                </a:cubicBezTo>
                <a:cubicBezTo>
                  <a:pt x="3474286" y="7551"/>
                  <a:pt x="3474253" y="9822"/>
                  <a:pt x="3474720" y="18288"/>
                </a:cubicBezTo>
                <a:cubicBezTo>
                  <a:pt x="3233904" y="29845"/>
                  <a:pt x="2945134" y="-5256"/>
                  <a:pt x="2779776" y="18288"/>
                </a:cubicBezTo>
                <a:cubicBezTo>
                  <a:pt x="2614418" y="41832"/>
                  <a:pt x="2339768" y="22709"/>
                  <a:pt x="2189074" y="18288"/>
                </a:cubicBezTo>
                <a:cubicBezTo>
                  <a:pt x="2038380" y="13867"/>
                  <a:pt x="1817434" y="-4947"/>
                  <a:pt x="1528877" y="18288"/>
                </a:cubicBezTo>
                <a:cubicBezTo>
                  <a:pt x="1240320" y="41523"/>
                  <a:pt x="1042447" y="37198"/>
                  <a:pt x="868680" y="18288"/>
                </a:cubicBezTo>
                <a:cubicBezTo>
                  <a:pt x="694913" y="-622"/>
                  <a:pt x="233232" y="44909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474720" h="18288" stroke="0" extrusionOk="0">
                <a:moveTo>
                  <a:pt x="0" y="0"/>
                </a:moveTo>
                <a:cubicBezTo>
                  <a:pt x="202328" y="-14716"/>
                  <a:pt x="332722" y="-11499"/>
                  <a:pt x="625450" y="0"/>
                </a:cubicBezTo>
                <a:cubicBezTo>
                  <a:pt x="918178" y="11499"/>
                  <a:pt x="1096688" y="5123"/>
                  <a:pt x="1389888" y="0"/>
                </a:cubicBezTo>
                <a:cubicBezTo>
                  <a:pt x="1683088" y="-5123"/>
                  <a:pt x="1835981" y="-14038"/>
                  <a:pt x="1980590" y="0"/>
                </a:cubicBezTo>
                <a:cubicBezTo>
                  <a:pt x="2125199" y="14038"/>
                  <a:pt x="2396099" y="-7203"/>
                  <a:pt x="2571293" y="0"/>
                </a:cubicBezTo>
                <a:cubicBezTo>
                  <a:pt x="2746487" y="7203"/>
                  <a:pt x="3041609" y="-12036"/>
                  <a:pt x="3474720" y="0"/>
                </a:cubicBezTo>
                <a:cubicBezTo>
                  <a:pt x="3474638" y="4406"/>
                  <a:pt x="3474631" y="9982"/>
                  <a:pt x="3474720" y="18288"/>
                </a:cubicBezTo>
                <a:cubicBezTo>
                  <a:pt x="3324873" y="21876"/>
                  <a:pt x="3136771" y="12587"/>
                  <a:pt x="2814523" y="18288"/>
                </a:cubicBezTo>
                <a:cubicBezTo>
                  <a:pt x="2492275" y="23989"/>
                  <a:pt x="2294402" y="47111"/>
                  <a:pt x="2154326" y="18288"/>
                </a:cubicBezTo>
                <a:cubicBezTo>
                  <a:pt x="2014250" y="-10535"/>
                  <a:pt x="1820317" y="33903"/>
                  <a:pt x="1494130" y="18288"/>
                </a:cubicBezTo>
                <a:cubicBezTo>
                  <a:pt x="1167943" y="2673"/>
                  <a:pt x="948432" y="14868"/>
                  <a:pt x="729691" y="18288"/>
                </a:cubicBezTo>
                <a:cubicBezTo>
                  <a:pt x="510950" y="21708"/>
                  <a:pt x="264032" y="24354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445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884" name="Picture 5" descr="A — симбиотические бактерии на нижней стороне переднего сегмента груди муравья-листореза; B — колония бактерий в углублении на теле муравья; C — углубление, очищенное от бактерий; E — другой вид муравья-листореза, сплошь покрытый углублениями с симбиотическими бактериями (рис. из статьи в Science)">
            <a:extLst>
              <a:ext uri="{FF2B5EF4-FFF2-40B4-BE49-F238E27FC236}">
                <a16:creationId xmlns:a16="http://schemas.microsoft.com/office/drawing/2014/main" id="{3A22F71B-56FF-5E3E-7FBF-EEBCED90B4CB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 b="632"/>
          <a:stretch/>
        </p:blipFill>
        <p:spPr>
          <a:xfrm>
            <a:off x="5311702" y="10"/>
            <a:ext cx="6878775" cy="6857990"/>
          </a:xfrm>
          <a:custGeom>
            <a:avLst/>
            <a:gdLst/>
            <a:ahLst/>
            <a:cxnLst/>
            <a:rect l="l" t="t" r="r" b="b"/>
            <a:pathLst>
              <a:path w="6878775" h="6858000">
                <a:moveTo>
                  <a:pt x="1102973" y="0"/>
                </a:moveTo>
                <a:lnTo>
                  <a:pt x="1160688" y="0"/>
                </a:lnTo>
                <a:lnTo>
                  <a:pt x="983189" y="331786"/>
                </a:lnTo>
                <a:cubicBezTo>
                  <a:pt x="914866" y="469145"/>
                  <a:pt x="850355" y="608712"/>
                  <a:pt x="789261" y="750263"/>
                </a:cubicBezTo>
                <a:cubicBezTo>
                  <a:pt x="774307" y="784928"/>
                  <a:pt x="759992" y="819849"/>
                  <a:pt x="745295" y="854514"/>
                </a:cubicBezTo>
                <a:cubicBezTo>
                  <a:pt x="756682" y="845393"/>
                  <a:pt x="765489" y="833492"/>
                  <a:pt x="770857" y="819975"/>
                </a:cubicBezTo>
                <a:cubicBezTo>
                  <a:pt x="879943" y="589569"/>
                  <a:pt x="999605" y="365513"/>
                  <a:pt x="1131329" y="148742"/>
                </a:cubicBezTo>
                <a:lnTo>
                  <a:pt x="1227589" y="0"/>
                </a:lnTo>
                <a:lnTo>
                  <a:pt x="6878775" y="0"/>
                </a:lnTo>
                <a:lnTo>
                  <a:pt x="6878775" y="6858000"/>
                </a:lnTo>
                <a:lnTo>
                  <a:pt x="713521" y="6858000"/>
                </a:lnTo>
                <a:lnTo>
                  <a:pt x="625642" y="6670527"/>
                </a:lnTo>
                <a:cubicBezTo>
                  <a:pt x="507232" y="6398531"/>
                  <a:pt x="403083" y="6118381"/>
                  <a:pt x="312785" y="5830359"/>
                </a:cubicBezTo>
                <a:cubicBezTo>
                  <a:pt x="278149" y="5719759"/>
                  <a:pt x="248879" y="5607635"/>
                  <a:pt x="212198" y="5480401"/>
                </a:cubicBezTo>
                <a:cubicBezTo>
                  <a:pt x="212208" y="5491601"/>
                  <a:pt x="212803" y="5502788"/>
                  <a:pt x="213988" y="5513923"/>
                </a:cubicBezTo>
                <a:cubicBezTo>
                  <a:pt x="264089" y="5723695"/>
                  <a:pt x="307290" y="5935370"/>
                  <a:pt x="365826" y="6142729"/>
                </a:cubicBezTo>
                <a:cubicBezTo>
                  <a:pt x="433152" y="6380817"/>
                  <a:pt x="510068" y="6614016"/>
                  <a:pt x="597975" y="6841549"/>
                </a:cubicBezTo>
                <a:lnTo>
                  <a:pt x="604824" y="6858000"/>
                </a:lnTo>
                <a:lnTo>
                  <a:pt x="552056" y="6858000"/>
                </a:lnTo>
                <a:lnTo>
                  <a:pt x="539576" y="6828295"/>
                </a:lnTo>
                <a:cubicBezTo>
                  <a:pt x="380597" y="6414594"/>
                  <a:pt x="260223" y="5988893"/>
                  <a:pt x="171555" y="5552906"/>
                </a:cubicBezTo>
                <a:cubicBezTo>
                  <a:pt x="91163" y="5157998"/>
                  <a:pt x="43746" y="4758899"/>
                  <a:pt x="12305" y="4357388"/>
                </a:cubicBezTo>
                <a:cubicBezTo>
                  <a:pt x="-14281" y="4013908"/>
                  <a:pt x="4507" y="3672965"/>
                  <a:pt x="46684" y="3331516"/>
                </a:cubicBezTo>
                <a:cubicBezTo>
                  <a:pt x="127203" y="2664286"/>
                  <a:pt x="277819" y="2007265"/>
                  <a:pt x="496065" y="1371196"/>
                </a:cubicBezTo>
                <a:cubicBezTo>
                  <a:pt x="636273" y="966066"/>
                  <a:pt x="800445" y="573253"/>
                  <a:pt x="995723" y="196614"/>
                </a:cubicBezTo>
                <a:close/>
              </a:path>
            </a:pathLst>
          </a:custGeom>
          <a:noFill/>
        </p:spPr>
      </p:pic>
      <p:sp>
        <p:nvSpPr>
          <p:cNvPr id="122886" name="Номер слайда 5">
            <a:extLst>
              <a:ext uri="{FF2B5EF4-FFF2-40B4-BE49-F238E27FC236}">
                <a16:creationId xmlns:a16="http://schemas.microsoft.com/office/drawing/2014/main" id="{52AB0146-EA6C-2AF7-4E11-8A844EFAE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39400" y="6356350"/>
            <a:ext cx="9144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  <a:defRPr/>
            </a:pPr>
            <a:fld id="{0F3A19B6-FE98-4333-AB10-C2DE9CA66D0C}" type="slidenum">
              <a:rPr lang="en-US" altLang="ru-KZ" sz="1200">
                <a:solidFill>
                  <a:srgbClr val="FFFFFF"/>
                </a:solidFill>
                <a:latin typeface="Calibri" panose="020F0502020204030204"/>
              </a:rPr>
              <a:pPr eaLnBrk="1" hangingPunct="1">
                <a:spcAft>
                  <a:spcPts val="600"/>
                </a:spcAft>
                <a:defRPr/>
              </a:pPr>
              <a:t>6</a:t>
            </a:fld>
            <a:endParaRPr lang="en-US" altLang="ru-KZ" sz="1200">
              <a:solidFill>
                <a:srgbClr val="FFFFFF"/>
              </a:solidFill>
              <a:latin typeface="Calibri" panose="020F0502020204030204"/>
            </a:endParaRPr>
          </a:p>
        </p:txBody>
      </p:sp>
      <p:graphicFrame>
        <p:nvGraphicFramePr>
          <p:cNvPr id="122888" name="Rectangle 3">
            <a:extLst>
              <a:ext uri="{FF2B5EF4-FFF2-40B4-BE49-F238E27FC236}">
                <a16:creationId xmlns:a16="http://schemas.microsoft.com/office/drawing/2014/main" id="{0DC89079-2910-7920-A550-7B549FDEA4E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6001088"/>
              </p:ext>
            </p:extLst>
          </p:nvPr>
        </p:nvGraphicFramePr>
        <p:xfrm>
          <a:off x="640080" y="2872899"/>
          <a:ext cx="4243589" cy="33206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3913" name="Rectangle 123912">
            <a:extLst>
              <a:ext uri="{FF2B5EF4-FFF2-40B4-BE49-F238E27FC236}">
                <a16:creationId xmlns:a16="http://schemas.microsoft.com/office/drawing/2014/main" id="{F13C74B1-5B17-4795-BED0-7140497B44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906" name="Заголовок 1">
            <a:extLst>
              <a:ext uri="{FF2B5EF4-FFF2-40B4-BE49-F238E27FC236}">
                <a16:creationId xmlns:a16="http://schemas.microsoft.com/office/drawing/2014/main" id="{7CA09615-F57A-177E-DF57-A93BBCAB56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325369"/>
            <a:ext cx="4368602" cy="195684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altLang="ru-KZ" sz="3400" b="1"/>
              <a:t>БИОПЛЕНКИ – ОДНА ИЗ ФОРМ МИКРОБНЫХ СООБЩЕСТВ</a:t>
            </a:r>
          </a:p>
        </p:txBody>
      </p:sp>
      <p:sp>
        <p:nvSpPr>
          <p:cNvPr id="123915" name="sketchy line">
            <a:extLst>
              <a:ext uri="{FF2B5EF4-FFF2-40B4-BE49-F238E27FC236}">
                <a16:creationId xmlns:a16="http://schemas.microsoft.com/office/drawing/2014/main" id="{D4974D33-8DC5-464E-8C6D-BE58F0669C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0080" y="2586994"/>
            <a:ext cx="3474720" cy="18288"/>
          </a:xfrm>
          <a:custGeom>
            <a:avLst/>
            <a:gdLst>
              <a:gd name="connsiteX0" fmla="*/ 0 w 3474720"/>
              <a:gd name="connsiteY0" fmla="*/ 0 h 18288"/>
              <a:gd name="connsiteX1" fmla="*/ 694944 w 3474720"/>
              <a:gd name="connsiteY1" fmla="*/ 0 h 18288"/>
              <a:gd name="connsiteX2" fmla="*/ 1355141 w 3474720"/>
              <a:gd name="connsiteY2" fmla="*/ 0 h 18288"/>
              <a:gd name="connsiteX3" fmla="*/ 2015338 w 3474720"/>
              <a:gd name="connsiteY3" fmla="*/ 0 h 18288"/>
              <a:gd name="connsiteX4" fmla="*/ 2779776 w 3474720"/>
              <a:gd name="connsiteY4" fmla="*/ 0 h 18288"/>
              <a:gd name="connsiteX5" fmla="*/ 3474720 w 3474720"/>
              <a:gd name="connsiteY5" fmla="*/ 0 h 18288"/>
              <a:gd name="connsiteX6" fmla="*/ 3474720 w 3474720"/>
              <a:gd name="connsiteY6" fmla="*/ 18288 h 18288"/>
              <a:gd name="connsiteX7" fmla="*/ 2779776 w 3474720"/>
              <a:gd name="connsiteY7" fmla="*/ 18288 h 18288"/>
              <a:gd name="connsiteX8" fmla="*/ 2189074 w 3474720"/>
              <a:gd name="connsiteY8" fmla="*/ 18288 h 18288"/>
              <a:gd name="connsiteX9" fmla="*/ 1528877 w 3474720"/>
              <a:gd name="connsiteY9" fmla="*/ 18288 h 18288"/>
              <a:gd name="connsiteX10" fmla="*/ 868680 w 3474720"/>
              <a:gd name="connsiteY10" fmla="*/ 18288 h 18288"/>
              <a:gd name="connsiteX11" fmla="*/ 0 w 3474720"/>
              <a:gd name="connsiteY11" fmla="*/ 18288 h 18288"/>
              <a:gd name="connsiteX12" fmla="*/ 0 w 347472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474720" h="18288" fill="none" extrusionOk="0">
                <a:moveTo>
                  <a:pt x="0" y="0"/>
                </a:moveTo>
                <a:cubicBezTo>
                  <a:pt x="224454" y="-14544"/>
                  <a:pt x="495407" y="26540"/>
                  <a:pt x="694944" y="0"/>
                </a:cubicBezTo>
                <a:cubicBezTo>
                  <a:pt x="894481" y="-26540"/>
                  <a:pt x="1130063" y="24713"/>
                  <a:pt x="1355141" y="0"/>
                </a:cubicBezTo>
                <a:cubicBezTo>
                  <a:pt x="1580219" y="-24713"/>
                  <a:pt x="1820099" y="26695"/>
                  <a:pt x="2015338" y="0"/>
                </a:cubicBezTo>
                <a:cubicBezTo>
                  <a:pt x="2210577" y="-26695"/>
                  <a:pt x="2402045" y="165"/>
                  <a:pt x="2779776" y="0"/>
                </a:cubicBezTo>
                <a:cubicBezTo>
                  <a:pt x="3157507" y="-165"/>
                  <a:pt x="3286859" y="-15571"/>
                  <a:pt x="3474720" y="0"/>
                </a:cubicBezTo>
                <a:cubicBezTo>
                  <a:pt x="3474286" y="7551"/>
                  <a:pt x="3474253" y="9822"/>
                  <a:pt x="3474720" y="18288"/>
                </a:cubicBezTo>
                <a:cubicBezTo>
                  <a:pt x="3233904" y="29845"/>
                  <a:pt x="2945134" y="-5256"/>
                  <a:pt x="2779776" y="18288"/>
                </a:cubicBezTo>
                <a:cubicBezTo>
                  <a:pt x="2614418" y="41832"/>
                  <a:pt x="2339768" y="22709"/>
                  <a:pt x="2189074" y="18288"/>
                </a:cubicBezTo>
                <a:cubicBezTo>
                  <a:pt x="2038380" y="13867"/>
                  <a:pt x="1817434" y="-4947"/>
                  <a:pt x="1528877" y="18288"/>
                </a:cubicBezTo>
                <a:cubicBezTo>
                  <a:pt x="1240320" y="41523"/>
                  <a:pt x="1042447" y="37198"/>
                  <a:pt x="868680" y="18288"/>
                </a:cubicBezTo>
                <a:cubicBezTo>
                  <a:pt x="694913" y="-622"/>
                  <a:pt x="233232" y="44909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474720" h="18288" stroke="0" extrusionOk="0">
                <a:moveTo>
                  <a:pt x="0" y="0"/>
                </a:moveTo>
                <a:cubicBezTo>
                  <a:pt x="202328" y="-14716"/>
                  <a:pt x="332722" y="-11499"/>
                  <a:pt x="625450" y="0"/>
                </a:cubicBezTo>
                <a:cubicBezTo>
                  <a:pt x="918178" y="11499"/>
                  <a:pt x="1096688" y="5123"/>
                  <a:pt x="1389888" y="0"/>
                </a:cubicBezTo>
                <a:cubicBezTo>
                  <a:pt x="1683088" y="-5123"/>
                  <a:pt x="1835981" y="-14038"/>
                  <a:pt x="1980590" y="0"/>
                </a:cubicBezTo>
                <a:cubicBezTo>
                  <a:pt x="2125199" y="14038"/>
                  <a:pt x="2396099" y="-7203"/>
                  <a:pt x="2571293" y="0"/>
                </a:cubicBezTo>
                <a:cubicBezTo>
                  <a:pt x="2746487" y="7203"/>
                  <a:pt x="3041609" y="-12036"/>
                  <a:pt x="3474720" y="0"/>
                </a:cubicBezTo>
                <a:cubicBezTo>
                  <a:pt x="3474638" y="4406"/>
                  <a:pt x="3474631" y="9982"/>
                  <a:pt x="3474720" y="18288"/>
                </a:cubicBezTo>
                <a:cubicBezTo>
                  <a:pt x="3324873" y="21876"/>
                  <a:pt x="3136771" y="12587"/>
                  <a:pt x="2814523" y="18288"/>
                </a:cubicBezTo>
                <a:cubicBezTo>
                  <a:pt x="2492275" y="23989"/>
                  <a:pt x="2294402" y="47111"/>
                  <a:pt x="2154326" y="18288"/>
                </a:cubicBezTo>
                <a:cubicBezTo>
                  <a:pt x="2014250" y="-10535"/>
                  <a:pt x="1820317" y="33903"/>
                  <a:pt x="1494130" y="18288"/>
                </a:cubicBezTo>
                <a:cubicBezTo>
                  <a:pt x="1167943" y="2673"/>
                  <a:pt x="948432" y="14868"/>
                  <a:pt x="729691" y="18288"/>
                </a:cubicBezTo>
                <a:cubicBezTo>
                  <a:pt x="510950" y="21708"/>
                  <a:pt x="264032" y="24354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4450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579EFCE-3351-4E63-3C55-88C4752CD57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40080" y="2872899"/>
            <a:ext cx="4243589" cy="3320668"/>
          </a:xfrm>
        </p:spPr>
        <p:txBody>
          <a:bodyPr vert="horz" lIns="91440" tIns="45720" rIns="91440" bIns="45720" rtlCol="0">
            <a:normAutofit/>
          </a:bodyPr>
          <a:lstStyle/>
          <a:p>
            <a:pPr marL="174625">
              <a:defRPr/>
            </a:pPr>
            <a:r>
              <a:rPr lang="en-US" sz="1700" b="1"/>
              <a:t>Одним из довольно распространенных видов сообществ микроорганизмов являются биопленки. В природе они широко распространены. В этих сообществах происходит обмен продуктами био-синтеза между участниками сообщества. </a:t>
            </a:r>
          </a:p>
          <a:p>
            <a:pPr marL="174625">
              <a:defRPr/>
            </a:pPr>
            <a:r>
              <a:rPr lang="en-US" sz="1700" b="1"/>
              <a:t>Биопленки  можно констру-ировать, задавая их состав под конкретную последова-тельность превращений для получения целевого продукта. </a:t>
            </a:r>
          </a:p>
        </p:txBody>
      </p:sp>
      <p:pic>
        <p:nvPicPr>
          <p:cNvPr id="123908" name="Picture 2" descr="W:\Лекции\биокатализ_НГПУ\биопленки_1.bmp">
            <a:extLst>
              <a:ext uri="{FF2B5EF4-FFF2-40B4-BE49-F238E27FC236}">
                <a16:creationId xmlns:a16="http://schemas.microsoft.com/office/drawing/2014/main" id="{8702553D-C25F-529B-DD03-6CD156D64B8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" r="15189" b="-2"/>
          <a:stretch/>
        </p:blipFill>
        <p:spPr>
          <a:xfrm>
            <a:off x="5311702" y="10"/>
            <a:ext cx="6878775" cy="6857990"/>
          </a:xfrm>
          <a:custGeom>
            <a:avLst/>
            <a:gdLst/>
            <a:ahLst/>
            <a:cxnLst/>
            <a:rect l="l" t="t" r="r" b="b"/>
            <a:pathLst>
              <a:path w="6878775" h="6858000">
                <a:moveTo>
                  <a:pt x="1102973" y="0"/>
                </a:moveTo>
                <a:lnTo>
                  <a:pt x="1160688" y="0"/>
                </a:lnTo>
                <a:lnTo>
                  <a:pt x="983189" y="331786"/>
                </a:lnTo>
                <a:cubicBezTo>
                  <a:pt x="914866" y="469145"/>
                  <a:pt x="850355" y="608712"/>
                  <a:pt x="789261" y="750263"/>
                </a:cubicBezTo>
                <a:cubicBezTo>
                  <a:pt x="774307" y="784928"/>
                  <a:pt x="759992" y="819849"/>
                  <a:pt x="745295" y="854514"/>
                </a:cubicBezTo>
                <a:cubicBezTo>
                  <a:pt x="756682" y="845393"/>
                  <a:pt x="765489" y="833492"/>
                  <a:pt x="770857" y="819975"/>
                </a:cubicBezTo>
                <a:cubicBezTo>
                  <a:pt x="879943" y="589569"/>
                  <a:pt x="999605" y="365513"/>
                  <a:pt x="1131329" y="148742"/>
                </a:cubicBezTo>
                <a:lnTo>
                  <a:pt x="1227589" y="0"/>
                </a:lnTo>
                <a:lnTo>
                  <a:pt x="6878775" y="0"/>
                </a:lnTo>
                <a:lnTo>
                  <a:pt x="6878775" y="6858000"/>
                </a:lnTo>
                <a:lnTo>
                  <a:pt x="713521" y="6858000"/>
                </a:lnTo>
                <a:lnTo>
                  <a:pt x="625642" y="6670527"/>
                </a:lnTo>
                <a:cubicBezTo>
                  <a:pt x="507232" y="6398531"/>
                  <a:pt x="403083" y="6118381"/>
                  <a:pt x="312785" y="5830359"/>
                </a:cubicBezTo>
                <a:cubicBezTo>
                  <a:pt x="278149" y="5719759"/>
                  <a:pt x="248879" y="5607635"/>
                  <a:pt x="212198" y="5480401"/>
                </a:cubicBezTo>
                <a:cubicBezTo>
                  <a:pt x="212208" y="5491601"/>
                  <a:pt x="212803" y="5502788"/>
                  <a:pt x="213988" y="5513923"/>
                </a:cubicBezTo>
                <a:cubicBezTo>
                  <a:pt x="264089" y="5723695"/>
                  <a:pt x="307290" y="5935370"/>
                  <a:pt x="365826" y="6142729"/>
                </a:cubicBezTo>
                <a:cubicBezTo>
                  <a:pt x="433152" y="6380817"/>
                  <a:pt x="510068" y="6614016"/>
                  <a:pt x="597975" y="6841549"/>
                </a:cubicBezTo>
                <a:lnTo>
                  <a:pt x="604824" y="6858000"/>
                </a:lnTo>
                <a:lnTo>
                  <a:pt x="552056" y="6858000"/>
                </a:lnTo>
                <a:lnTo>
                  <a:pt x="539576" y="6828295"/>
                </a:lnTo>
                <a:cubicBezTo>
                  <a:pt x="380597" y="6414594"/>
                  <a:pt x="260223" y="5988893"/>
                  <a:pt x="171555" y="5552906"/>
                </a:cubicBezTo>
                <a:cubicBezTo>
                  <a:pt x="91163" y="5157998"/>
                  <a:pt x="43746" y="4758899"/>
                  <a:pt x="12305" y="4357388"/>
                </a:cubicBezTo>
                <a:cubicBezTo>
                  <a:pt x="-14281" y="4013908"/>
                  <a:pt x="4507" y="3672965"/>
                  <a:pt x="46684" y="3331516"/>
                </a:cubicBezTo>
                <a:cubicBezTo>
                  <a:pt x="127203" y="2664286"/>
                  <a:pt x="277819" y="2007265"/>
                  <a:pt x="496065" y="1371196"/>
                </a:cubicBezTo>
                <a:cubicBezTo>
                  <a:pt x="636273" y="966066"/>
                  <a:pt x="800445" y="573253"/>
                  <a:pt x="995723" y="196614"/>
                </a:cubicBezTo>
                <a:close/>
              </a:path>
            </a:pathLst>
          </a:cu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652D04FD-6E50-BFE6-81A4-842B0A6F4003}"/>
              </a:ext>
            </a:extLst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01744"/>
              </p:ext>
            </p:extLst>
          </p:nvPr>
        </p:nvGraphicFramePr>
        <p:xfrm>
          <a:off x="2458833" y="604044"/>
          <a:ext cx="65532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55680" imgH="2693160" progId="ChemDraw.Document.6.0">
                  <p:embed/>
                </p:oleObj>
              </mc:Choice>
              <mc:Fallback>
                <p:oleObj name="CS ChemDraw Drawing" r:id="rId2" imgW="5755680" imgH="2693160" progId="ChemDraw.Document.6.0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652D04FD-6E50-BFE6-81A4-842B0A6F4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833" y="604044"/>
                        <a:ext cx="6553200" cy="3063875"/>
                      </a:xfrm>
                      <a:prstGeom prst="rect">
                        <a:avLst/>
                      </a:prstGeom>
                      <a:solidFill>
                        <a:srgbClr val="FBFBA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8">
            <a:extLst>
              <a:ext uri="{FF2B5EF4-FFF2-40B4-BE49-F238E27FC236}">
                <a16:creationId xmlns:a16="http://schemas.microsoft.com/office/drawing/2014/main" id="{811E2498-0DD8-DE43-1A7C-8CE44A637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0504" y="3667919"/>
            <a:ext cx="8866671" cy="224676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Сообщества микроорганизмов можно конструировать. Недавно был выделен штамм </a:t>
            </a:r>
            <a:r>
              <a:rPr lang="en-US" sz="2000" b="1" i="1" dirty="0" err="1">
                <a:solidFill>
                  <a:srgbClr val="FF0000"/>
                </a:solidFill>
                <a:latin typeface="Book Antiqua" pitchFamily="18" charset="0"/>
              </a:rPr>
              <a:t>Arthrobacter</a:t>
            </a:r>
            <a:r>
              <a:rPr lang="en-US" sz="2000" b="1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Book Antiqua" pitchFamily="18" charset="0"/>
              </a:rPr>
              <a:t> sp. 101</a:t>
            </a: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, способный окислять </a:t>
            </a:r>
            <a:r>
              <a:rPr lang="ru-RU" sz="2000" b="1" dirty="0" err="1">
                <a:solidFill>
                  <a:srgbClr val="FF0000"/>
                </a:solidFill>
                <a:latin typeface="Book Antiqua" pitchFamily="18" charset="0"/>
              </a:rPr>
              <a:t>флюорен</a:t>
            </a:r>
            <a:r>
              <a:rPr lang="ru-RU" sz="2000" b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до </a:t>
            </a:r>
            <a:r>
              <a:rPr lang="ru-RU" sz="2000" b="1" dirty="0" err="1">
                <a:solidFill>
                  <a:srgbClr val="FF0000"/>
                </a:solidFill>
                <a:latin typeface="Book Antiqua" pitchFamily="18" charset="0"/>
              </a:rPr>
              <a:t>флюоренона</a:t>
            </a: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, который подавляет рост этого штамма. Был также найден штамм </a:t>
            </a:r>
            <a:r>
              <a:rPr lang="en-US" sz="2000" b="1" i="1" dirty="0">
                <a:solidFill>
                  <a:srgbClr val="FF0000"/>
                </a:solidFill>
                <a:latin typeface="Book Antiqua" pitchFamily="18" charset="0"/>
              </a:rPr>
              <a:t>Pseudomonas </a:t>
            </a:r>
            <a:r>
              <a:rPr lang="en-US" sz="2000" b="1" i="1" dirty="0" err="1">
                <a:solidFill>
                  <a:srgbClr val="FF0000"/>
                </a:solidFill>
                <a:latin typeface="Book Antiqua" pitchFamily="18" charset="0"/>
              </a:rPr>
              <a:t>mendocina</a:t>
            </a: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, способный окислять </a:t>
            </a:r>
            <a:r>
              <a:rPr lang="ru-RU" sz="2000" b="1" dirty="0" err="1">
                <a:solidFill>
                  <a:srgbClr val="FF0000"/>
                </a:solidFill>
                <a:latin typeface="Book Antiqua" pitchFamily="18" charset="0"/>
              </a:rPr>
              <a:t>флюоренон</a:t>
            </a: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 до </a:t>
            </a:r>
            <a:r>
              <a:rPr lang="ru-RU" sz="2000" b="1" dirty="0">
                <a:solidFill>
                  <a:srgbClr val="FF0000"/>
                </a:solidFill>
                <a:latin typeface="Book Antiqua" pitchFamily="18" charset="0"/>
              </a:rPr>
              <a:t>СО</a:t>
            </a:r>
            <a:r>
              <a:rPr lang="ru-RU" sz="2000" b="1" baseline="-25000" dirty="0">
                <a:solidFill>
                  <a:srgbClr val="FF0000"/>
                </a:solidFill>
                <a:latin typeface="Book Antiqua" pitchFamily="18" charset="0"/>
              </a:rPr>
              <a:t>2</a:t>
            </a:r>
            <a:r>
              <a:rPr lang="ru-RU" sz="2000" b="1" dirty="0">
                <a:solidFill>
                  <a:srgbClr val="FF0000"/>
                </a:solidFill>
                <a:latin typeface="Book Antiqua" pitchFamily="18" charset="0"/>
              </a:rPr>
              <a:t> и Н</a:t>
            </a:r>
            <a:r>
              <a:rPr lang="ru-RU" sz="2000" b="1" baseline="-25000" dirty="0">
                <a:solidFill>
                  <a:srgbClr val="FF0000"/>
                </a:solidFill>
                <a:latin typeface="Book Antiqua" pitchFamily="18" charset="0"/>
              </a:rPr>
              <a:t>2</a:t>
            </a:r>
            <a:r>
              <a:rPr lang="ru-RU" sz="2000" b="1" dirty="0">
                <a:solidFill>
                  <a:srgbClr val="FF0000"/>
                </a:solidFill>
                <a:latin typeface="Book Antiqua" pitchFamily="18" charset="0"/>
              </a:rPr>
              <a:t>О</a:t>
            </a: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, но неспособный окислять </a:t>
            </a:r>
            <a:r>
              <a:rPr lang="ru-RU" sz="2000" b="1" dirty="0" err="1">
                <a:solidFill>
                  <a:srgbClr val="0000FF"/>
                </a:solidFill>
                <a:latin typeface="Book Antiqua" pitchFamily="18" charset="0"/>
              </a:rPr>
              <a:t>флюорен</a:t>
            </a:r>
            <a:r>
              <a:rPr lang="ru-RU" sz="2000" b="1" dirty="0">
                <a:solidFill>
                  <a:srgbClr val="0000FF"/>
                </a:solidFill>
                <a:latin typeface="Book Antiqua" pitchFamily="18" charset="0"/>
              </a:rPr>
              <a:t>. Совместное культивирование этих штаммов</a:t>
            </a:r>
            <a:r>
              <a:rPr lang="en-US" sz="2000" b="1" i="1" dirty="0">
                <a:solidFill>
                  <a:srgbClr val="0000FF"/>
                </a:solidFill>
                <a:latin typeface="Book Antiqua" pitchFamily="18" charset="0"/>
              </a:rPr>
              <a:t> </a:t>
            </a:r>
            <a:r>
              <a:rPr lang="ru-RU" sz="2000" b="1" dirty="0">
                <a:solidFill>
                  <a:srgbClr val="FF0000"/>
                </a:solidFill>
                <a:latin typeface="Book Antiqua" pitchFamily="18" charset="0"/>
              </a:rPr>
              <a:t>позволяет полностью минерализовать </a:t>
            </a:r>
            <a:r>
              <a:rPr lang="ru-RU" sz="2000" b="1" dirty="0" err="1">
                <a:solidFill>
                  <a:srgbClr val="FF0000"/>
                </a:solidFill>
                <a:latin typeface="Book Antiqua" pitchFamily="18" charset="0"/>
              </a:rPr>
              <a:t>флюорен</a:t>
            </a:r>
            <a:r>
              <a:rPr lang="ru-RU" sz="2000" b="1" dirty="0">
                <a:solidFill>
                  <a:srgbClr val="FF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9221" name="Номер слайда 4">
            <a:extLst>
              <a:ext uri="{FF2B5EF4-FFF2-40B4-BE49-F238E27FC236}">
                <a16:creationId xmlns:a16="http://schemas.microsoft.com/office/drawing/2014/main" id="{B2262AEB-6D2B-4122-6143-43A408021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9C93F58-DB6A-4BA3-A707-BB4AA3C4AA4B}" type="slidenum">
              <a:rPr lang="ru-RU" altLang="ru-KZ" sz="1400"/>
              <a:pPr eaLnBrk="1" hangingPunct="1"/>
              <a:t>8</a:t>
            </a:fld>
            <a:endParaRPr lang="ru-RU" altLang="ru-KZ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24937" name="Rectangle 124936">
            <a:extLst>
              <a:ext uri="{FF2B5EF4-FFF2-40B4-BE49-F238E27FC236}">
                <a16:creationId xmlns:a16="http://schemas.microsoft.com/office/drawing/2014/main" id="{979E27D9-03C7-44E2-9FF8-15D0C8506A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931" name="Rectangle 3">
            <a:extLst>
              <a:ext uri="{FF2B5EF4-FFF2-40B4-BE49-F238E27FC236}">
                <a16:creationId xmlns:a16="http://schemas.microsoft.com/office/drawing/2014/main" id="{4F45DD92-8D3F-A2FF-0A0D-08456D0678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36397" y="834887"/>
            <a:ext cx="9688296" cy="5037880"/>
          </a:xfrm>
        </p:spPr>
        <p:txBody>
          <a:bodyPr anchor="t">
            <a:normAutofit/>
          </a:bodyPr>
          <a:lstStyle/>
          <a:p>
            <a:pPr>
              <a:buFontTx/>
              <a:buNone/>
            </a:pPr>
            <a:r>
              <a:rPr lang="ru-RU" altLang="ru-KZ" sz="2000" b="1"/>
              <a:t>ЗАДАЧИ ИЗУЧЕНИЯ МИКРОБНЫХ СООБЩЕСТВ: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Оценка устойчивости аборигенной микрофлоры почвы или водоема к внешним воздействиям;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Оценка метаболического потенциала аборигенной микрофлоры;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Прогнозирование направления изменений в структуре микробного сообщества под влиянием внешних факторов;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Выявление условий поддержания стабильности микробного сообщества;</a:t>
            </a:r>
          </a:p>
          <a:p>
            <a:r>
              <a:rPr lang="ru-RU" altLang="ru-KZ" sz="2000" b="1">
                <a:latin typeface="Book Antiqua" panose="02040602050305030304" pitchFamily="18" charset="0"/>
              </a:rPr>
              <a:t>Разработка подходов к восстановлению метаболического потенциала, ослабленного в результате отрицательных внешних воздействий</a:t>
            </a:r>
            <a:endParaRPr lang="ru-RU" altLang="ru-KZ" sz="2000" b="1">
              <a:latin typeface="Book Antiqua" panose="02040602050305030304" pitchFamily="18" charset="0"/>
              <a:ea typeface="Arial Unicode MS" pitchFamily="34" charset="-128"/>
            </a:endParaRPr>
          </a:p>
        </p:txBody>
      </p:sp>
      <p:sp>
        <p:nvSpPr>
          <p:cNvPr id="124939" name="Rectangle 124938">
            <a:extLst>
              <a:ext uri="{FF2B5EF4-FFF2-40B4-BE49-F238E27FC236}">
                <a16:creationId xmlns:a16="http://schemas.microsoft.com/office/drawing/2014/main" id="{EEBF1590-3B36-48EE-A89D-3B6F3CB256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0" y="6400799"/>
            <a:ext cx="12192000" cy="456773"/>
          </a:xfrm>
          <a:prstGeom prst="rect">
            <a:avLst/>
          </a:prstGeom>
          <a:gradFill>
            <a:gsLst>
              <a:gs pos="0">
                <a:schemeClr val="accent1"/>
              </a:gs>
              <a:gs pos="78000">
                <a:srgbClr val="000000"/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941" name="Rectangle 124940">
            <a:extLst>
              <a:ext uri="{FF2B5EF4-FFF2-40B4-BE49-F238E27FC236}">
                <a16:creationId xmlns:a16="http://schemas.microsoft.com/office/drawing/2014/main" id="{AC8F6C8C-AB5A-4548-942D-E3FD40ACBC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4038600" y="6400799"/>
            <a:ext cx="8153398" cy="456772"/>
          </a:xfrm>
          <a:prstGeom prst="rect">
            <a:avLst/>
          </a:prstGeom>
          <a:gradFill>
            <a:gsLst>
              <a:gs pos="0">
                <a:srgbClr val="000000">
                  <a:alpha val="63000"/>
                </a:srgbClr>
              </a:gs>
              <a:gs pos="100000">
                <a:schemeClr val="accent1">
                  <a:lumMod val="75000"/>
                </a:schemeClr>
              </a:gs>
            </a:gsLst>
            <a:lin ang="13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932" name="Номер слайда 3">
            <a:extLst>
              <a:ext uri="{FF2B5EF4-FFF2-40B4-BE49-F238E27FC236}">
                <a16:creationId xmlns:a16="http://schemas.microsoft.com/office/drawing/2014/main" id="{69AFBABC-9033-6A32-FE6A-71376E009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664"/>
            <a:ext cx="44805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fld id="{C3E5948E-E721-4138-BE2C-A43FCFAD53D9}" type="slidenum">
              <a:rPr lang="ru-RU" altLang="ru-KZ" sz="1100">
                <a:solidFill>
                  <a:srgbClr val="FFFFFF"/>
                </a:solidFill>
              </a:rPr>
              <a:pPr eaLnBrk="1" hangingPunct="1">
                <a:spcAft>
                  <a:spcPts val="600"/>
                </a:spcAft>
              </a:pPr>
              <a:t>9</a:t>
            </a:fld>
            <a:endParaRPr lang="ru-RU" altLang="ru-KZ" sz="1100">
              <a:solidFill>
                <a:srgbClr val="FFFFFF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Words>2056</Words>
  <Application>Microsoft Office PowerPoint</Application>
  <PresentationFormat>Широкоэкранный</PresentationFormat>
  <Paragraphs>160</Paragraphs>
  <Slides>2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9</vt:i4>
      </vt:variant>
    </vt:vector>
  </HeadingPairs>
  <TitlesOfParts>
    <vt:vector size="38" baseType="lpstr">
      <vt:lpstr>Arial</vt:lpstr>
      <vt:lpstr>Book Antiqua</vt:lpstr>
      <vt:lpstr>Bookman Old Style</vt:lpstr>
      <vt:lpstr>Calibri</vt:lpstr>
      <vt:lpstr>Calibri Light</vt:lpstr>
      <vt:lpstr>Tahoma</vt:lpstr>
      <vt:lpstr>Times New Roman</vt:lpstr>
      <vt:lpstr>Тема Office</vt:lpstr>
      <vt:lpstr>CS ChemDraw Drawing</vt:lpstr>
      <vt:lpstr>Современные проблемы и перспективы использования микроорганизмов в оценке качества окружающей среды: Фундаментальные и прикладные проблемы экологии окружающей среды.  </vt:lpstr>
      <vt:lpstr>МИКРОБНЫЕ СООБЩЕСТВА</vt:lpstr>
      <vt:lpstr>МИКРОБНЫЕ СООБЩЕСТВА</vt:lpstr>
      <vt:lpstr>МИКРОБНЫЕ СООБЩЕСТВА</vt:lpstr>
      <vt:lpstr>МИКРОБНЫЕ СООБЩЕСТВА</vt:lpstr>
      <vt:lpstr>Презентация PowerPoint</vt:lpstr>
      <vt:lpstr>БИОПЛЕНКИ – ОДНА ИЗ ФОРМ МИКРОБНЫХ СООБЩЕСТВ</vt:lpstr>
      <vt:lpstr>Презентация PowerPoint</vt:lpstr>
      <vt:lpstr>Презентация PowerPoint</vt:lpstr>
      <vt:lpstr>МИКРОБНЫЕ СООБЩЕСТВА</vt:lpstr>
      <vt:lpstr>Презентация PowerPoint</vt:lpstr>
      <vt:lpstr>ИССЛЕДОВАНИЕ СТРУКТУРЫ МИКРОБНЫХ СООБЩЕСТВ</vt:lpstr>
      <vt:lpstr>ИССЛЕДОВАНИЕ СТРУКТУРЫ МИКРОБНЫХ СООБЩЕСТВ</vt:lpstr>
      <vt:lpstr>ИССЛЕДОВАНИЕ СТРУКТУРЫ МИКРОБНЫХ СООБЩЕСТВ</vt:lpstr>
      <vt:lpstr>САМООЧИЩЕНИЕ ОКРУЖАЮЩЕЙ СРЕДЫ</vt:lpstr>
      <vt:lpstr>САМООЧИЩЕНИЕ ОКРУЖАЮЩЕЙ СРЕДЫ</vt:lpstr>
      <vt:lpstr>  </vt:lpstr>
      <vt:lpstr>  </vt:lpstr>
      <vt:lpstr>  </vt:lpstr>
      <vt:lpstr>  </vt:lpstr>
      <vt:lpstr>  </vt:lpstr>
      <vt:lpstr>  </vt:lpstr>
      <vt:lpstr>ДЕГРАДАЦИЯ АРОМАТИЧЕСКИХ СОЕДИНЕНИЙ</vt:lpstr>
      <vt:lpstr>БИОДЕГРАДАЦИЯ ПЕСТИЦИДОВ</vt:lpstr>
      <vt:lpstr>БИОДЕГРАДАЦИЯ НИТРОСОЕДИНЕНИЙ</vt:lpstr>
      <vt:lpstr>БАКТЕРИАЛЬНЫЕ УДОБРЕНИЯ</vt:lpstr>
      <vt:lpstr>БАКТЕРИАЛЬНЫЕ УДОБРЕНИЯ</vt:lpstr>
      <vt:lpstr>БАКТЕРИАЛЬНЫЕ УДОБРЕНИЯ</vt:lpstr>
      <vt:lpstr>БАКТЕРИАЛЬНЫЕ УДОБРЕН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временные проблемы и перспективы использования микроорганизмов в оценке качества окружающей среды: Фундаментальные и прикладные проблемы экологии окружающей среды.  </dc:title>
  <dc:creator>Диас Суюнбай</dc:creator>
  <cp:lastModifiedBy>Диас Суюнбай</cp:lastModifiedBy>
  <cp:revision>1</cp:revision>
  <dcterms:created xsi:type="dcterms:W3CDTF">2023-10-09T07:05:57Z</dcterms:created>
  <dcterms:modified xsi:type="dcterms:W3CDTF">2023-10-09T07:49:34Z</dcterms:modified>
</cp:coreProperties>
</file>